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76D472" w14:textId="59A7B6D8" w:rsidR="00E225FA" w:rsidRDefault="002707D3" w:rsidP="00E225FA">
      <w:pPr>
        <w:pStyle w:val="1"/>
      </w:pPr>
      <w:r>
        <w:rPr>
          <w:rFonts w:hint="eastAsia"/>
        </w:rPr>
        <w:t>变量定义</w:t>
      </w:r>
    </w:p>
    <w:p w14:paraId="3C9CC922" w14:textId="3EDDD29D" w:rsidR="00B44956" w:rsidRPr="00B44956" w:rsidRDefault="002B3003" w:rsidP="00B44956">
      <w:pPr>
        <w:pStyle w:val="2"/>
      </w:pPr>
      <w:bookmarkStart w:id="0" w:name="_Toc131800226"/>
      <w:r>
        <w:rPr>
          <w:rFonts w:hint="eastAsia"/>
        </w:rPr>
        <w:t>Voi</w:t>
      </w:r>
      <w:r>
        <w:t>gt</w:t>
      </w:r>
      <w:r>
        <w:rPr>
          <w:rFonts w:hint="eastAsia"/>
        </w:rPr>
        <w:t>表记法</w:t>
      </w:r>
      <w:bookmarkEnd w:id="0"/>
    </w:p>
    <w:p w14:paraId="69FADEB4" w14:textId="77777777" w:rsidR="002B3003" w:rsidRDefault="002B3003" w:rsidP="002B3003">
      <w:pPr>
        <w:pStyle w:val="a2"/>
        <w:ind w:firstLine="0"/>
        <w:jc w:val="center"/>
      </w:pPr>
      <w:r>
        <w:rPr>
          <w:noProof/>
        </w:rPr>
        <w:drawing>
          <wp:inline distT="0" distB="0" distL="0" distR="0" wp14:anchorId="18B7D86C" wp14:editId="5FF678AE">
            <wp:extent cx="3600000" cy="1447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44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E8392" w14:textId="4F83695E" w:rsidR="002B3003" w:rsidRDefault="002B3003" w:rsidP="002B3003">
      <w:pPr>
        <w:pStyle w:val="a7"/>
      </w:pPr>
      <w:r>
        <w:t xml:space="preserve">Figure </w:t>
      </w:r>
      <w:fldSimple w:instr=" STYLEREF 1 \s ">
        <w:r w:rsidR="003D3728">
          <w:rPr>
            <w:noProof/>
          </w:rPr>
          <w:t>1</w:t>
        </w:r>
      </w:fldSimple>
      <w:r>
        <w:noBreakHyphen/>
      </w:r>
      <w:fldSimple w:instr=" SEQ Figure \* ARABIC \s 1 ">
        <w:r w:rsidR="003D3728">
          <w:rPr>
            <w:noProof/>
          </w:rPr>
          <w:t>1</w:t>
        </w:r>
      </w:fldSimple>
      <w:r>
        <w:t xml:space="preserve"> </w:t>
      </w:r>
      <w:r w:rsidRPr="00F602E4">
        <w:rPr>
          <w:rFonts w:hint="eastAsia"/>
        </w:rPr>
        <w:t>应力张量的</w:t>
      </w:r>
      <w:r w:rsidRPr="00F602E4">
        <w:rPr>
          <w:rFonts w:hint="eastAsia"/>
        </w:rPr>
        <w:t>Voigt</w:t>
      </w:r>
      <w:r w:rsidRPr="00F602E4">
        <w:rPr>
          <w:rFonts w:hint="eastAsia"/>
        </w:rPr>
        <w:t>表记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714A4C41" w14:textId="77777777" w:rsidR="002B3003" w:rsidRDefault="002B3003" w:rsidP="002B3003">
      <w:pPr>
        <w:jc w:val="center"/>
      </w:pPr>
      <w:r>
        <w:rPr>
          <w:noProof/>
        </w:rPr>
        <w:drawing>
          <wp:inline distT="0" distB="0" distL="0" distR="0" wp14:anchorId="0D809610" wp14:editId="1909980A">
            <wp:extent cx="3600000" cy="1512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5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C601C" w14:textId="323F017F" w:rsidR="002B3003" w:rsidRDefault="002B3003" w:rsidP="002B3003">
      <w:pPr>
        <w:pStyle w:val="a7"/>
      </w:pPr>
      <w:r>
        <w:t xml:space="preserve">Figure </w:t>
      </w:r>
      <w:fldSimple w:instr=" STYLEREF 1 \s ">
        <w:r w:rsidR="003D3728">
          <w:rPr>
            <w:noProof/>
          </w:rPr>
          <w:t>1</w:t>
        </w:r>
      </w:fldSimple>
      <w:r>
        <w:noBreakHyphen/>
      </w:r>
      <w:fldSimple w:instr=" SEQ Figure \* ARABIC \s 1 ">
        <w:r w:rsidR="003D3728">
          <w:rPr>
            <w:noProof/>
          </w:rPr>
          <w:t>2</w:t>
        </w:r>
      </w:fldSimple>
      <w:r>
        <w:t xml:space="preserve"> </w:t>
      </w:r>
      <w:r w:rsidRPr="00DD46F8">
        <w:rPr>
          <w:rFonts w:hint="eastAsia"/>
        </w:rPr>
        <w:t>应变张量的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</w:t>
      </w:r>
    </w:p>
    <w:p w14:paraId="54DFEDCF" w14:textId="77777777" w:rsidR="002B3003" w:rsidRDefault="002B3003" w:rsidP="002B3003">
      <w:pPr>
        <w:jc w:val="center"/>
      </w:pPr>
      <w:r>
        <w:rPr>
          <w:noProof/>
        </w:rPr>
        <w:drawing>
          <wp:inline distT="0" distB="0" distL="0" distR="0" wp14:anchorId="201A8243" wp14:editId="34041AE2">
            <wp:extent cx="3600000" cy="4366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3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2FDA9" w14:textId="109AF22C" w:rsidR="002B3003" w:rsidRDefault="002B3003" w:rsidP="002B3003">
      <w:pPr>
        <w:pStyle w:val="a7"/>
      </w:pPr>
      <w:r>
        <w:lastRenderedPageBreak/>
        <w:t xml:space="preserve">Figure </w:t>
      </w:r>
      <w:fldSimple w:instr=" STYLEREF 1 \s ">
        <w:r w:rsidR="003D3728">
          <w:rPr>
            <w:noProof/>
          </w:rPr>
          <w:t>1</w:t>
        </w:r>
      </w:fldSimple>
      <w:r>
        <w:noBreakHyphen/>
      </w:r>
      <w:fldSimple w:instr=" SEQ Figure \* ARABIC \s 1 ">
        <w:r w:rsidR="003D3728">
          <w:rPr>
            <w:noProof/>
          </w:rPr>
          <w:t>3</w:t>
        </w:r>
      </w:fldSimple>
      <w:r>
        <w:t xml:space="preserve"> </w:t>
      </w:r>
      <w:r w:rsidRPr="00DD46F8">
        <w:rPr>
          <w:rFonts w:hint="eastAsia"/>
        </w:rPr>
        <w:t>弹性张量的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</w:t>
      </w:r>
    </w:p>
    <w:p w14:paraId="46B9FF9B" w14:textId="77777777" w:rsidR="002B3003" w:rsidRDefault="002B3003" w:rsidP="002B3003">
      <w:r w:rsidRPr="00DD46F8">
        <w:rPr>
          <w:rFonts w:hint="eastAsia"/>
          <w:b/>
          <w:bCs/>
        </w:rPr>
        <w:t>总结</w:t>
      </w:r>
      <w:r w:rsidRPr="00DD46F8">
        <w:rPr>
          <w:rFonts w:hint="eastAsia"/>
        </w:rPr>
        <w:t>：不仅应力应变张量以及弹性张量可以用</w:t>
      </w:r>
      <w:r w:rsidRPr="00DD46F8">
        <w:rPr>
          <w:rFonts w:hint="eastAsia"/>
        </w:rPr>
        <w:t>Voigt</w:t>
      </w:r>
      <w:r w:rsidRPr="00DD46F8">
        <w:rPr>
          <w:rFonts w:hint="eastAsia"/>
        </w:rPr>
        <w:t>表记形式，</w:t>
      </w:r>
      <w:r w:rsidRPr="00DD46F8">
        <w:rPr>
          <w:rFonts w:hint="eastAsia"/>
          <w:b/>
          <w:bCs/>
        </w:rPr>
        <w:t>任何具有相同对称性的二阶张量和四阶张量都可以采用</w:t>
      </w:r>
      <w:r w:rsidRPr="00DD46F8">
        <w:rPr>
          <w:rFonts w:hint="eastAsia"/>
          <w:b/>
          <w:bCs/>
        </w:rPr>
        <w:t>Voigt</w:t>
      </w:r>
      <w:r w:rsidRPr="00DD46F8">
        <w:rPr>
          <w:rFonts w:hint="eastAsia"/>
          <w:b/>
          <w:bCs/>
        </w:rPr>
        <w:t>表记。</w:t>
      </w:r>
      <w:r w:rsidRPr="00605735">
        <w:rPr>
          <w:rFonts w:hint="eastAsia"/>
        </w:rPr>
        <w:t>用到的对称性有</w:t>
      </w:r>
      <w:r>
        <w:rPr>
          <w:rFonts w:hint="eastAsia"/>
        </w:rPr>
        <w:t>二阶张量的对称性</w:t>
      </w:r>
      <w:r w:rsidRPr="00605735">
        <w:rPr>
          <w:position w:val="-14"/>
        </w:rPr>
        <w:object w:dxaOrig="1640" w:dyaOrig="380" w14:anchorId="1D54F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9.1pt" o:ole="">
            <v:imagedata r:id="rId11" o:title=""/>
          </v:shape>
          <o:OLEObject Type="Embed" ProgID="Equation.DSMT4" ShapeID="_x0000_i1025" DrawAspect="Content" ObjectID="_1743096110" r:id="rId12"/>
        </w:object>
      </w:r>
      <w:r>
        <w:rPr>
          <w:rFonts w:hint="eastAsia"/>
        </w:rPr>
        <w:t>以及四阶张量的</w:t>
      </w:r>
      <w:r w:rsidRPr="00605735">
        <w:rPr>
          <w:rFonts w:hint="eastAsia"/>
        </w:rPr>
        <w:t>副对称（</w:t>
      </w:r>
      <w:r w:rsidRPr="00605735">
        <w:rPr>
          <w:rFonts w:hint="eastAsia"/>
        </w:rPr>
        <w:t>minor symtric</w:t>
      </w:r>
      <w:r w:rsidRPr="00605735">
        <w:rPr>
          <w:rFonts w:hint="eastAsia"/>
        </w:rPr>
        <w:t>）关系</w:t>
      </w:r>
    </w:p>
    <w:p w14:paraId="688FB486" w14:textId="77777777" w:rsidR="002B3003" w:rsidRDefault="002B3003" w:rsidP="002B3003">
      <w:pPr>
        <w:pStyle w:val="2"/>
      </w:pPr>
      <w:bookmarkStart w:id="1" w:name="_Toc131800227"/>
      <w:r w:rsidRPr="004A5C50">
        <w:rPr>
          <w:rFonts w:hint="eastAsia"/>
        </w:rPr>
        <w:t>四阶单位张量</w:t>
      </w:r>
      <w:bookmarkEnd w:id="1"/>
    </w:p>
    <w:p w14:paraId="6C0D6300" w14:textId="77777777" w:rsidR="002B3003" w:rsidRPr="004A5C50" w:rsidRDefault="002B3003" w:rsidP="002B3003">
      <w:pPr>
        <w:rPr>
          <w:b/>
          <w:bCs/>
          <w:color w:val="FF0000"/>
        </w:rPr>
      </w:pPr>
      <w:r w:rsidRPr="004A5C50">
        <w:rPr>
          <w:rFonts w:hint="eastAsia"/>
          <w:b/>
          <w:bCs/>
          <w:color w:val="FF0000"/>
        </w:rPr>
        <w:t>3</w:t>
      </w:r>
      <w:r w:rsidRPr="004A5C50">
        <w:rPr>
          <w:rFonts w:hint="eastAsia"/>
          <w:b/>
          <w:bCs/>
          <w:color w:val="FF0000"/>
        </w:rPr>
        <w:t>种</w:t>
      </w:r>
      <w:r>
        <w:rPr>
          <w:rFonts w:hint="eastAsia"/>
          <w:b/>
          <w:bCs/>
          <w:color w:val="FF0000"/>
        </w:rPr>
        <w:t>基本</w:t>
      </w:r>
      <w:r w:rsidRPr="004A5C50">
        <w:rPr>
          <w:rFonts w:hint="eastAsia"/>
          <w:b/>
          <w:bCs/>
          <w:color w:val="FF0000"/>
        </w:rPr>
        <w:t>四阶单位张量：</w:t>
      </w:r>
    </w:p>
    <w:p w14:paraId="589BED89" w14:textId="77777777" w:rsidR="002B3003" w:rsidRDefault="002B3003" w:rsidP="002B3003">
      <w:r w:rsidRPr="004A5C50">
        <w:rPr>
          <w:rFonts w:hint="eastAsia"/>
        </w:rPr>
        <w:t>一般四阶单位张量（</w:t>
      </w:r>
      <w:r w:rsidRPr="004A5C50">
        <w:rPr>
          <w:rFonts w:hint="eastAsia"/>
        </w:rPr>
        <w:t>fourth order unit tensor</w:t>
      </w:r>
      <w:r w:rsidRPr="004A5C50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>
        <w:tab/>
      </w:r>
      <w:r>
        <w:tab/>
      </w:r>
      <w:r>
        <w:tab/>
      </w:r>
      <w:r w:rsidRPr="004A5C50">
        <w:rPr>
          <w:position w:val="-14"/>
        </w:rPr>
        <w:object w:dxaOrig="2980" w:dyaOrig="380" w14:anchorId="6037626C">
          <v:shape id="_x0000_i1026" type="#_x0000_t75" style="width:148.9pt;height:19.1pt" o:ole="">
            <v:imagedata r:id="rId13" o:title=""/>
          </v:shape>
          <o:OLEObject Type="Embed" ProgID="Equation.DSMT4" ShapeID="_x0000_i1026" DrawAspect="Content" ObjectID="_1743096111" r:id="rId14"/>
        </w:object>
      </w:r>
    </w:p>
    <w:p w14:paraId="70F48865" w14:textId="77777777" w:rsidR="002B3003" w:rsidRDefault="002B3003" w:rsidP="002B3003">
      <w:r w:rsidRPr="009A5D34">
        <w:rPr>
          <w:rFonts w:hint="eastAsia"/>
        </w:rPr>
        <w:t>转置四阶单位张量（</w:t>
      </w:r>
      <w:r w:rsidRPr="009A5D34">
        <w:rPr>
          <w:rFonts w:hint="eastAsia"/>
        </w:rPr>
        <w:t>transpositional fourth order unit tensor</w:t>
      </w:r>
      <w:r w:rsidRPr="009A5D34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9A5D34">
        <w:rPr>
          <w:position w:val="-14"/>
        </w:rPr>
        <w:object w:dxaOrig="3200" w:dyaOrig="400" w14:anchorId="47C7AE76">
          <v:shape id="_x0000_i1027" type="#_x0000_t75" style="width:160.45pt;height:19.1pt" o:ole="">
            <v:imagedata r:id="rId15" o:title=""/>
          </v:shape>
          <o:OLEObject Type="Embed" ProgID="Equation.DSMT4" ShapeID="_x0000_i1027" DrawAspect="Content" ObjectID="_1743096112" r:id="rId16"/>
        </w:object>
      </w:r>
    </w:p>
    <w:p w14:paraId="70216C8C" w14:textId="77777777" w:rsidR="002B3003" w:rsidRDefault="002B3003" w:rsidP="002B3003">
      <w:r w:rsidRPr="009A5D34">
        <w:rPr>
          <w:rFonts w:hint="eastAsia"/>
        </w:rPr>
        <w:t>球形四阶单位张量（</w:t>
      </w:r>
      <w:r w:rsidRPr="009A5D34">
        <w:rPr>
          <w:rFonts w:hint="eastAsia"/>
        </w:rPr>
        <w:t xml:space="preserve">spherical fourth order unit tensor </w:t>
      </w:r>
      <w:r w:rsidRPr="009A5D34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>
        <w:tab/>
      </w:r>
      <w:r w:rsidRPr="00DB14E3">
        <w:rPr>
          <w:position w:val="-14"/>
        </w:rPr>
        <w:object w:dxaOrig="3900" w:dyaOrig="380" w14:anchorId="527CCDEA">
          <v:shape id="_x0000_i1028" type="#_x0000_t75" style="width:194.65pt;height:19.1pt" o:ole="">
            <v:imagedata r:id="rId17" o:title=""/>
          </v:shape>
          <o:OLEObject Type="Embed" ProgID="Equation.DSMT4" ShapeID="_x0000_i1028" DrawAspect="Content" ObjectID="_1743096113" r:id="rId18"/>
        </w:object>
      </w:r>
    </w:p>
    <w:p w14:paraId="4D4E1964" w14:textId="77777777" w:rsidR="002B3003" w:rsidRDefault="002B3003" w:rsidP="002B3003">
      <w:pPr>
        <w:rPr>
          <w:b/>
          <w:bCs/>
          <w:color w:val="FF0000"/>
        </w:rPr>
      </w:pPr>
      <w:r w:rsidRPr="00DB14E3">
        <w:rPr>
          <w:rFonts w:hint="eastAsia"/>
          <w:b/>
          <w:bCs/>
          <w:color w:val="FF0000"/>
        </w:rPr>
        <w:t>与弹性力学相关的四阶单位张量</w:t>
      </w:r>
      <w:r>
        <w:rPr>
          <w:rFonts w:hint="eastAsia"/>
          <w:b/>
          <w:bCs/>
          <w:color w:val="FF0000"/>
        </w:rPr>
        <w:t>：</w:t>
      </w:r>
    </w:p>
    <w:p w14:paraId="4830E5C6" w14:textId="77777777" w:rsidR="002B3003" w:rsidRDefault="002B3003" w:rsidP="002B3003">
      <w:r w:rsidRPr="00DB14E3">
        <w:rPr>
          <w:rFonts w:hint="eastAsia"/>
        </w:rPr>
        <w:t>对称四阶单位张量（</w:t>
      </w:r>
      <w:r w:rsidRPr="00DB14E3">
        <w:rPr>
          <w:rFonts w:hint="eastAsia"/>
        </w:rPr>
        <w:t xml:space="preserve"> symmetric fourth order unit tensor</w:t>
      </w:r>
      <w:r w:rsidRPr="00DB14E3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DB14E3">
        <w:rPr>
          <w:position w:val="-24"/>
        </w:rPr>
        <w:object w:dxaOrig="3460" w:dyaOrig="620" w14:anchorId="18F47D2D">
          <v:shape id="_x0000_i1029" type="#_x0000_t75" style="width:172.45pt;height:31.1pt" o:ole="">
            <v:imagedata r:id="rId19" o:title=""/>
          </v:shape>
          <o:OLEObject Type="Embed" ProgID="Equation.DSMT4" ShapeID="_x0000_i1029" DrawAspect="Content" ObjectID="_1743096114" r:id="rId20"/>
        </w:object>
      </w:r>
    </w:p>
    <w:p w14:paraId="16EBAB9B" w14:textId="77777777" w:rsidR="002B3003" w:rsidRDefault="002B3003" w:rsidP="002B3003">
      <w:r w:rsidRPr="00DB14E3">
        <w:rPr>
          <w:rFonts w:hint="eastAsia"/>
        </w:rPr>
        <w:t>反对称四阶单位张量（</w:t>
      </w:r>
      <w:r w:rsidRPr="00DB14E3">
        <w:rPr>
          <w:rFonts w:hint="eastAsia"/>
        </w:rPr>
        <w:t xml:space="preserve"> skew-symmetric fourth order unit tensor</w:t>
      </w:r>
      <w:r w:rsidRPr="00DB14E3">
        <w:rPr>
          <w:rFonts w:hint="eastAsia"/>
        </w:rPr>
        <w:t>）</w:t>
      </w:r>
      <w:r>
        <w:rPr>
          <w:rFonts w:hint="eastAsia"/>
        </w:rPr>
        <w:t>：</w:t>
      </w:r>
      <w:r w:rsidRPr="00205029">
        <w:rPr>
          <w:position w:val="-24"/>
        </w:rPr>
        <w:object w:dxaOrig="3600" w:dyaOrig="620" w14:anchorId="7672E1CA">
          <v:shape id="_x0000_i1030" type="#_x0000_t75" style="width:180pt;height:31.1pt" o:ole="">
            <v:imagedata r:id="rId21" o:title=""/>
          </v:shape>
          <o:OLEObject Type="Embed" ProgID="Equation.DSMT4" ShapeID="_x0000_i1030" DrawAspect="Content" ObjectID="_1743096115" r:id="rId22"/>
        </w:object>
      </w:r>
    </w:p>
    <w:p w14:paraId="6A232881" w14:textId="77777777" w:rsidR="002B3003" w:rsidRDefault="002B3003" w:rsidP="002B3003">
      <w:r w:rsidRPr="00205029">
        <w:rPr>
          <w:rFonts w:hint="eastAsia"/>
        </w:rPr>
        <w:t>体积四阶单位张量（</w:t>
      </w:r>
      <w:r w:rsidRPr="00205029">
        <w:rPr>
          <w:rFonts w:hint="eastAsia"/>
        </w:rPr>
        <w:t xml:space="preserve"> volumetric fourth order unit tensor</w:t>
      </w:r>
      <w:r w:rsidRPr="00205029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205029">
        <w:rPr>
          <w:position w:val="-24"/>
        </w:rPr>
        <w:object w:dxaOrig="4459" w:dyaOrig="620" w14:anchorId="304CF64C">
          <v:shape id="_x0000_i1031" type="#_x0000_t75" style="width:223.55pt;height:31.1pt" o:ole="">
            <v:imagedata r:id="rId23" o:title=""/>
          </v:shape>
          <o:OLEObject Type="Embed" ProgID="Equation.DSMT4" ShapeID="_x0000_i1031" DrawAspect="Content" ObjectID="_1743096116" r:id="rId24"/>
        </w:object>
      </w:r>
    </w:p>
    <w:p w14:paraId="61D5DCD7" w14:textId="77777777" w:rsidR="002B3003" w:rsidRDefault="002B3003" w:rsidP="002B3003">
      <w:r w:rsidRPr="00AD183E">
        <w:rPr>
          <w:rFonts w:hint="eastAsia"/>
        </w:rPr>
        <w:t>偏差四阶单位张量（</w:t>
      </w:r>
      <w:r w:rsidRPr="00AD183E">
        <w:rPr>
          <w:rFonts w:hint="eastAsia"/>
        </w:rPr>
        <w:t>deviatoric fourth order unit tensor</w:t>
      </w:r>
      <w:r w:rsidRPr="00AD183E">
        <w:rPr>
          <w:rFonts w:hint="eastAsia"/>
        </w:rPr>
        <w:t>）</w:t>
      </w:r>
      <w:r>
        <w:rPr>
          <w:rFonts w:hint="eastAsia"/>
        </w:rPr>
        <w:t>：</w:t>
      </w:r>
      <w:r>
        <w:tab/>
      </w:r>
      <w:r w:rsidRPr="00AD183E">
        <w:rPr>
          <w:position w:val="-6"/>
        </w:rPr>
        <w:object w:dxaOrig="3420" w:dyaOrig="320" w14:anchorId="13919B74">
          <v:shape id="_x0000_i1032" type="#_x0000_t75" style="width:170.65pt;height:16.9pt" o:ole="">
            <v:imagedata r:id="rId25" o:title=""/>
          </v:shape>
          <o:OLEObject Type="Embed" ProgID="Equation.DSMT4" ShapeID="_x0000_i1032" DrawAspect="Content" ObjectID="_1743096117" r:id="rId26"/>
        </w:object>
      </w:r>
    </w:p>
    <w:p w14:paraId="6486073C" w14:textId="77777777" w:rsidR="002B3003" w:rsidRDefault="002B3003" w:rsidP="002B3003">
      <w:pPr>
        <w:pStyle w:val="2"/>
      </w:pPr>
      <w:bookmarkStart w:id="2" w:name="_Toc131800228"/>
      <w:r w:rsidRPr="004A5C50">
        <w:rPr>
          <w:rFonts w:hint="eastAsia"/>
        </w:rPr>
        <w:t>四阶单位张量</w:t>
      </w:r>
      <w:r>
        <w:rPr>
          <w:rFonts w:hint="eastAsia"/>
        </w:rPr>
        <w:t>的</w:t>
      </w:r>
      <w:r>
        <w:rPr>
          <w:rFonts w:hint="eastAsia"/>
        </w:rPr>
        <w:t>Voi</w:t>
      </w:r>
      <w:r>
        <w:t>gt</w:t>
      </w:r>
      <w:r>
        <w:rPr>
          <w:rFonts w:hint="eastAsia"/>
        </w:rPr>
        <w:t>表记</w:t>
      </w:r>
      <w:bookmarkEnd w:id="2"/>
    </w:p>
    <w:p w14:paraId="04D06E8E" w14:textId="77777777" w:rsidR="002B3003" w:rsidRDefault="002B3003" w:rsidP="002B3003">
      <w:pPr>
        <w:pStyle w:val="a2"/>
        <w:ind w:firstLine="0"/>
      </w:pPr>
      <w:r w:rsidRPr="005C3405">
        <w:rPr>
          <w:rFonts w:hint="eastAsia"/>
        </w:rPr>
        <w:t>一般四阶单位张量</w:t>
      </w:r>
      <w:r w:rsidRPr="00D92F15">
        <w:rPr>
          <w:position w:val="-14"/>
        </w:rPr>
        <w:object w:dxaOrig="1100" w:dyaOrig="380" w14:anchorId="54055C73">
          <v:shape id="_x0000_i1033" type="#_x0000_t75" style="width:55.1pt;height:19.1pt" o:ole="">
            <v:imagedata r:id="rId27" o:title=""/>
          </v:shape>
          <o:OLEObject Type="Embed" ProgID="Equation.DSMT4" ShapeID="_x0000_i1033" DrawAspect="Content" ObjectID="_1743096118" r:id="rId28"/>
        </w:object>
      </w:r>
      <w:r>
        <w:tab/>
      </w:r>
      <w:r>
        <w:tab/>
      </w:r>
      <w:r w:rsidRPr="009A5D34">
        <w:rPr>
          <w:rFonts w:hint="eastAsia"/>
        </w:rPr>
        <w:t>转置四阶单位张量</w:t>
      </w:r>
      <w:r w:rsidRPr="00D92F15">
        <w:rPr>
          <w:position w:val="-14"/>
        </w:rPr>
        <w:object w:dxaOrig="1400" w:dyaOrig="380" w14:anchorId="6CB8812A">
          <v:shape id="_x0000_i1034" type="#_x0000_t75" style="width:70.2pt;height:19.1pt" o:ole="">
            <v:imagedata r:id="rId29" o:title=""/>
          </v:shape>
          <o:OLEObject Type="Embed" ProgID="Equation.DSMT4" ShapeID="_x0000_i1034" DrawAspect="Content" ObjectID="_1743096119" r:id="rId30"/>
        </w:object>
      </w:r>
      <w:r>
        <w:tab/>
      </w:r>
      <w:r w:rsidRPr="009A5D34">
        <w:rPr>
          <w:rFonts w:hint="eastAsia"/>
        </w:rPr>
        <w:t>球形四阶单位张量</w:t>
      </w:r>
      <w:r w:rsidRPr="00D92F15">
        <w:rPr>
          <w:position w:val="-14"/>
        </w:rPr>
        <w:object w:dxaOrig="1540" w:dyaOrig="380" w14:anchorId="7D401CD8">
          <v:shape id="_x0000_i1035" type="#_x0000_t75" style="width:76.9pt;height:19.1pt" o:ole="">
            <v:imagedata r:id="rId31" o:title=""/>
          </v:shape>
          <o:OLEObject Type="Embed" ProgID="Equation.DSMT4" ShapeID="_x0000_i1035" DrawAspect="Content" ObjectID="_1743096120" r:id="rId32"/>
        </w:object>
      </w:r>
    </w:p>
    <w:p w14:paraId="4B2DE453" w14:textId="67956951" w:rsidR="002B3003" w:rsidRDefault="002B3003" w:rsidP="002B3003">
      <w:pPr>
        <w:pStyle w:val="a2"/>
        <w:ind w:firstLine="0"/>
      </w:pPr>
      <w:r w:rsidRPr="005C3405">
        <w:rPr>
          <w:position w:val="-102"/>
        </w:rPr>
        <w:object w:dxaOrig="2100" w:dyaOrig="2160" w14:anchorId="1F9F7C96">
          <v:shape id="_x0000_i1036" type="#_x0000_t75" style="width:104.9pt;height:108pt" o:ole="">
            <v:imagedata r:id="rId33" o:title=""/>
          </v:shape>
          <o:OLEObject Type="Embed" ProgID="Equation.DSMT4" ShapeID="_x0000_i1036" DrawAspect="Content" ObjectID="_1743096121" r:id="rId34"/>
        </w:object>
      </w:r>
      <w:r>
        <w:tab/>
      </w:r>
      <w:r>
        <w:tab/>
      </w:r>
      <w:r>
        <w:tab/>
      </w:r>
      <w:r w:rsidR="00286B67">
        <w:rPr>
          <w:rFonts w:hint="eastAsia"/>
        </w:rPr>
        <w:t>7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75C9F">
        <w:rPr>
          <w:position w:val="-102"/>
        </w:rPr>
        <w:object w:dxaOrig="2079" w:dyaOrig="2160" w14:anchorId="447B528B">
          <v:shape id="_x0000_i1037" type="#_x0000_t75" style="width:103.1pt;height:108pt" o:ole="">
            <v:imagedata r:id="rId35" o:title=""/>
          </v:shape>
          <o:OLEObject Type="Embed" ProgID="Equation.DSMT4" ShapeID="_x0000_i1037" DrawAspect="Content" ObjectID="_1743096122" r:id="rId36"/>
        </w:object>
      </w:r>
    </w:p>
    <w:p w14:paraId="3A9D1A78" w14:textId="77777777" w:rsidR="002B3003" w:rsidRDefault="002B3003" w:rsidP="002B3003">
      <w:pPr>
        <w:pStyle w:val="a2"/>
        <w:ind w:firstLine="0"/>
      </w:pPr>
    </w:p>
    <w:p w14:paraId="380D5106" w14:textId="77777777" w:rsidR="002B3003" w:rsidRDefault="002B3003" w:rsidP="002B3003">
      <w:pPr>
        <w:pStyle w:val="a2"/>
        <w:ind w:firstLine="0"/>
      </w:pPr>
      <w:r w:rsidRPr="00F75C9F">
        <w:rPr>
          <w:rFonts w:hint="eastAsia"/>
        </w:rPr>
        <w:t>对称四阶单位张量</w:t>
      </w:r>
      <w:r w:rsidRPr="00D92F15">
        <w:rPr>
          <w:position w:val="-24"/>
        </w:rPr>
        <w:object w:dxaOrig="1560" w:dyaOrig="620" w14:anchorId="4A1A8659">
          <v:shape id="_x0000_i1038" type="#_x0000_t75" style="width:78.2pt;height:31.1pt" o:ole="">
            <v:imagedata r:id="rId37" o:title=""/>
          </v:shape>
          <o:OLEObject Type="Embed" ProgID="Equation.DSMT4" ShapeID="_x0000_i1038" DrawAspect="Content" ObjectID="_1743096123" r:id="rId38"/>
        </w:object>
      </w:r>
      <w:r>
        <w:tab/>
      </w:r>
      <w:r>
        <w:tab/>
      </w:r>
      <w:r>
        <w:tab/>
      </w:r>
      <w:r w:rsidRPr="00DB14E3">
        <w:rPr>
          <w:rFonts w:hint="eastAsia"/>
        </w:rPr>
        <w:t>反对称四阶单位张量</w:t>
      </w:r>
      <w:r w:rsidRPr="00D92F15">
        <w:rPr>
          <w:position w:val="-24"/>
        </w:rPr>
        <w:object w:dxaOrig="1620" w:dyaOrig="620" w14:anchorId="76A0D4BA">
          <v:shape id="_x0000_i1039" type="#_x0000_t75" style="width:80.9pt;height:31.1pt" o:ole="">
            <v:imagedata r:id="rId39" o:title=""/>
          </v:shape>
          <o:OLEObject Type="Embed" ProgID="Equation.DSMT4" ShapeID="_x0000_i1039" DrawAspect="Content" ObjectID="_1743096124" r:id="rId40"/>
        </w:object>
      </w:r>
      <w:r>
        <w:tab/>
      </w:r>
    </w:p>
    <w:p w14:paraId="71EA2E71" w14:textId="77777777" w:rsidR="002B3003" w:rsidRDefault="002B3003" w:rsidP="002B3003">
      <w:pPr>
        <w:pStyle w:val="a2"/>
        <w:ind w:firstLine="0"/>
      </w:pPr>
      <w:r w:rsidRPr="00E029AB">
        <w:rPr>
          <w:position w:val="-146"/>
        </w:rPr>
        <w:object w:dxaOrig="2220" w:dyaOrig="3040" w14:anchorId="130DDFF4">
          <v:shape id="_x0000_i1040" type="#_x0000_t75" style="width:111.1pt;height:151.1pt" o:ole="">
            <v:imagedata r:id="rId41" o:title=""/>
          </v:shape>
          <o:OLEObject Type="Embed" ProgID="Equation.DSMT4" ShapeID="_x0000_i1040" DrawAspect="Content" ObjectID="_1743096125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无</w:t>
      </w:r>
      <w:r>
        <w:tab/>
      </w:r>
      <w:r>
        <w:tab/>
      </w:r>
    </w:p>
    <w:p w14:paraId="40048808" w14:textId="77777777" w:rsidR="002B3003" w:rsidRDefault="002B3003" w:rsidP="002B3003">
      <w:pPr>
        <w:pStyle w:val="a2"/>
        <w:ind w:firstLine="0"/>
      </w:pPr>
      <w:r w:rsidRPr="00205029">
        <w:rPr>
          <w:rFonts w:hint="eastAsia"/>
        </w:rPr>
        <w:t>体积四阶单位张量</w:t>
      </w:r>
      <w:r w:rsidRPr="00D92F15">
        <w:rPr>
          <w:position w:val="-24"/>
        </w:rPr>
        <w:object w:dxaOrig="1219" w:dyaOrig="620" w14:anchorId="16555B33">
          <v:shape id="_x0000_i1041" type="#_x0000_t75" style="width:60.9pt;height:31.1pt" o:ole="">
            <v:imagedata r:id="rId43" o:title=""/>
          </v:shape>
          <o:OLEObject Type="Embed" ProgID="Equation.DSMT4" ShapeID="_x0000_i1041" DrawAspect="Content" ObjectID="_1743096126" r:id="rId44"/>
        </w:object>
      </w:r>
      <w:r>
        <w:tab/>
      </w:r>
      <w:r>
        <w:tab/>
      </w:r>
      <w:r>
        <w:tab/>
      </w:r>
      <w:r>
        <w:tab/>
      </w:r>
      <w:r w:rsidRPr="00AD183E">
        <w:rPr>
          <w:rFonts w:hint="eastAsia"/>
        </w:rPr>
        <w:t>偏差四阶单位张量</w:t>
      </w:r>
      <w:r w:rsidRPr="00D92F15">
        <w:rPr>
          <w:position w:val="-4"/>
        </w:rPr>
        <w:object w:dxaOrig="1500" w:dyaOrig="300" w14:anchorId="639878E9">
          <v:shape id="_x0000_i1042" type="#_x0000_t75" style="width:75.1pt;height:15.1pt" o:ole="">
            <v:imagedata r:id="rId45" o:title=""/>
          </v:shape>
          <o:OLEObject Type="Embed" ProgID="Equation.DSMT4" ShapeID="_x0000_i1042" DrawAspect="Content" ObjectID="_1743096127" r:id="rId46"/>
        </w:object>
      </w:r>
    </w:p>
    <w:p w14:paraId="08E372CD" w14:textId="77777777" w:rsidR="002B3003" w:rsidRPr="00DB14E3" w:rsidRDefault="002B3003" w:rsidP="002B3003">
      <w:pPr>
        <w:pStyle w:val="a2"/>
        <w:ind w:firstLine="0"/>
      </w:pPr>
      <w:r w:rsidRPr="00F54438">
        <w:rPr>
          <w:position w:val="-146"/>
        </w:rPr>
        <w:object w:dxaOrig="2200" w:dyaOrig="3040" w14:anchorId="6B636420">
          <v:shape id="_x0000_i1043" type="#_x0000_t75" style="width:109.8pt;height:151.1pt" o:ole="">
            <v:imagedata r:id="rId47" o:title=""/>
          </v:shape>
          <o:OLEObject Type="Embed" ProgID="Equation.DSMT4" ShapeID="_x0000_i1043" DrawAspect="Content" ObjectID="_1743096128" r:id="rId48"/>
        </w:object>
      </w:r>
      <w:r>
        <w:tab/>
      </w:r>
      <w:r>
        <w:tab/>
      </w:r>
      <w:r>
        <w:tab/>
      </w:r>
      <w:r>
        <w:tab/>
      </w:r>
      <w:r>
        <w:tab/>
      </w:r>
      <w:r w:rsidRPr="00F54438">
        <w:rPr>
          <w:position w:val="-188"/>
        </w:rPr>
        <w:object w:dxaOrig="2659" w:dyaOrig="3879" w14:anchorId="5F050587">
          <v:shape id="_x0000_i1044" type="#_x0000_t75" style="width:133.8pt;height:193.8pt" o:ole="">
            <v:imagedata r:id="rId49" o:title=""/>
          </v:shape>
          <o:OLEObject Type="Embed" ProgID="Equation.DSMT4" ShapeID="_x0000_i1044" DrawAspect="Content" ObjectID="_1743096129" r:id="rId50"/>
        </w:object>
      </w:r>
    </w:p>
    <w:p w14:paraId="6F8DF3BB" w14:textId="77777777" w:rsidR="00E225FA" w:rsidRPr="00E225FA" w:rsidRDefault="00E225FA" w:rsidP="00E225FA">
      <w:pPr>
        <w:pStyle w:val="a2"/>
      </w:pPr>
    </w:p>
    <w:p w14:paraId="5725C88D" w14:textId="73E94CC4" w:rsidR="002707D3" w:rsidRDefault="002707D3" w:rsidP="002707D3">
      <w:pPr>
        <w:pStyle w:val="2"/>
      </w:pPr>
      <w:r>
        <w:rPr>
          <w:rFonts w:hint="eastAsia"/>
        </w:rPr>
        <w:t>运动学变量</w:t>
      </w:r>
    </w:p>
    <w:p w14:paraId="7AF4EE64" w14:textId="3564085A" w:rsidR="002707D3" w:rsidRDefault="002707D3" w:rsidP="002707D3">
      <w:pPr>
        <w:pStyle w:val="MTDisplayEquation"/>
      </w:pPr>
      <w:r>
        <w:tab/>
      </w:r>
      <w:r w:rsidRPr="002707D3">
        <w:rPr>
          <w:position w:val="-88"/>
        </w:rPr>
        <w:object w:dxaOrig="6580" w:dyaOrig="1900" w14:anchorId="1FC8F8D9">
          <v:shape id="_x0000_i1045" type="#_x0000_t75" style="width:329.35pt;height:95.1pt" o:ole="">
            <v:imagedata r:id="rId51" o:title=""/>
          </v:shape>
          <o:OLEObject Type="Embed" ProgID="Equation.DSMT4" ShapeID="_x0000_i1045" DrawAspect="Content" ObjectID="_174309613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27755EC" w14:textId="6AF0F9EE" w:rsidR="002707D3" w:rsidRPr="002707D3" w:rsidRDefault="002707D3" w:rsidP="002707D3">
      <w:pPr>
        <w:pStyle w:val="MTDisplayEquation"/>
      </w:pPr>
      <w:r>
        <w:tab/>
      </w:r>
      <w:r w:rsidRPr="002707D3">
        <w:rPr>
          <w:position w:val="-100"/>
        </w:rPr>
        <w:object w:dxaOrig="4080" w:dyaOrig="2120" w14:anchorId="588B7316">
          <v:shape id="_x0000_i1046" type="#_x0000_t75" style="width:204pt;height:106.2pt" o:ole="">
            <v:imagedata r:id="rId53" o:title=""/>
          </v:shape>
          <o:OLEObject Type="Embed" ProgID="Equation.DSMT4" ShapeID="_x0000_i1046" DrawAspect="Content" ObjectID="_1743096131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1BA3B0D" w14:textId="5F16AE96" w:rsidR="00D33163" w:rsidRDefault="00526AD7" w:rsidP="002707D3">
      <w:pPr>
        <w:pStyle w:val="1"/>
      </w:pPr>
      <w:r>
        <w:rPr>
          <w:rFonts w:hint="eastAsia"/>
        </w:rPr>
        <w:lastRenderedPageBreak/>
        <w:t>张量求导</w:t>
      </w:r>
    </w:p>
    <w:p w14:paraId="58D36AEF" w14:textId="3205A84A" w:rsidR="00D33163" w:rsidRDefault="00471002" w:rsidP="00D33163">
      <w:pPr>
        <w:pStyle w:val="2"/>
      </w:pPr>
      <w:r>
        <w:rPr>
          <w:rFonts w:hint="eastAsia"/>
        </w:rPr>
        <w:t>对称张量的</w:t>
      </w:r>
      <w:r w:rsidR="00D33163">
        <w:rPr>
          <w:rFonts w:hint="eastAsia"/>
        </w:rPr>
        <w:t>标量各向同性函数</w:t>
      </w:r>
    </w:p>
    <w:p w14:paraId="733A457F" w14:textId="024B35F7" w:rsidR="005419F2" w:rsidRDefault="005419F2" w:rsidP="005419F2">
      <w:pPr>
        <w:pStyle w:val="a2"/>
      </w:pPr>
      <w:r>
        <w:rPr>
          <w:rFonts w:hint="eastAsia"/>
        </w:rPr>
        <w:t>在三维空间中，一个对称张量的标量函数是各向同性的，当且仅当它满足表示定理（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675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675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2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a)(b)</w:t>
      </w:r>
      <w:r>
        <w:rPr>
          <w:rFonts w:hint="eastAsia"/>
          <w:iCs/>
        </w:rPr>
        <w:t>任意满足一个另一个自动满足</w:t>
      </w:r>
      <w:r>
        <w:rPr>
          <w:rFonts w:hint="eastAsia"/>
        </w:rPr>
        <w:t>）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206528B3" w14:textId="3E7A4871" w:rsidR="005419F2" w:rsidRDefault="005419F2" w:rsidP="005419F2">
      <w:pPr>
        <w:pStyle w:val="MTDisplayEquation"/>
      </w:pPr>
      <w:r>
        <w:tab/>
      </w:r>
      <w:r w:rsidRPr="005419F2">
        <w:rPr>
          <w:position w:val="-34"/>
        </w:rPr>
        <w:object w:dxaOrig="6920" w:dyaOrig="800" w14:anchorId="63FEF368">
          <v:shape id="_x0000_i1047" type="#_x0000_t75" style="width:346.2pt;height:40pt" o:ole="">
            <v:imagedata r:id="rId55" o:title=""/>
          </v:shape>
          <o:OLEObject Type="Embed" ProgID="Equation.DSMT4" ShapeID="_x0000_i1047" DrawAspect="Content" ObjectID="_1743096132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66755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bookmarkEnd w:id="3"/>
      <w:r>
        <w:fldChar w:fldCharType="end"/>
      </w:r>
    </w:p>
    <w:p w14:paraId="2D12DD7B" w14:textId="0839220B" w:rsidR="005419F2" w:rsidRDefault="005419F2" w:rsidP="005419F2">
      <w:r>
        <w:tab/>
      </w:r>
      <w:r>
        <w:rPr>
          <w:rFonts w:hint="eastAsia"/>
        </w:rPr>
        <w:t>对于上述各向同性标量函数，具有以下性质：</w:t>
      </w:r>
    </w:p>
    <w:p w14:paraId="11FF74F1" w14:textId="7E227E25" w:rsidR="005419F2" w:rsidRPr="005419F2" w:rsidRDefault="005419F2" w:rsidP="005419F2">
      <w:pPr>
        <w:pStyle w:val="MTDisplayEquation"/>
      </w:pPr>
      <w:r>
        <w:tab/>
      </w:r>
      <w:r w:rsidRPr="005419F2">
        <w:rPr>
          <w:position w:val="-12"/>
        </w:rPr>
        <w:object w:dxaOrig="3780" w:dyaOrig="400" w14:anchorId="152F6514">
          <v:shape id="_x0000_i1048" type="#_x0000_t75" style="width:188.9pt;height:20pt" o:ole="">
            <v:imagedata r:id="rId57" o:title=""/>
          </v:shape>
          <o:OLEObject Type="Embed" ProgID="Equation.DSMT4" ShapeID="_x0000_i1048" DrawAspect="Content" ObjectID="_1743096133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7D9938A" w14:textId="17F79705" w:rsidR="00D33163" w:rsidRDefault="003B4BC9" w:rsidP="00D33163">
      <w:pPr>
        <w:pStyle w:val="a2"/>
      </w:pPr>
      <w:r>
        <w:rPr>
          <w:rFonts w:hint="eastAsia"/>
        </w:rPr>
        <w:t>对于</w:t>
      </w:r>
      <w:r w:rsidR="005419F2">
        <w:rPr>
          <w:rFonts w:hint="eastAsia"/>
        </w:rPr>
        <w:t>对称张量</w:t>
      </w:r>
      <w:r w:rsidR="005419F2" w:rsidRPr="005419F2">
        <w:rPr>
          <w:position w:val="-4"/>
        </w:rPr>
        <w:object w:dxaOrig="279" w:dyaOrig="260" w14:anchorId="6EE617AD">
          <v:shape id="_x0000_i1049" type="#_x0000_t75" style="width:13.35pt;height:12.9pt" o:ole="">
            <v:imagedata r:id="rId59" o:title=""/>
          </v:shape>
          <o:OLEObject Type="Embed" ProgID="Equation.DSMT4" ShapeID="_x0000_i1049" DrawAspect="Content" ObjectID="_1743096134" r:id="rId60"/>
        </w:object>
      </w:r>
      <w:r>
        <w:rPr>
          <w:rFonts w:hint="eastAsia"/>
        </w:rPr>
        <w:t>各向同性标量函数</w:t>
      </w:r>
      <w:r w:rsidRPr="003B4BC9">
        <w:rPr>
          <w:position w:val="-10"/>
        </w:rPr>
        <w:object w:dxaOrig="580" w:dyaOrig="320" w14:anchorId="00CF62CA">
          <v:shape id="_x0000_i1050" type="#_x0000_t75" style="width:28.9pt;height:16pt" o:ole="">
            <v:imagedata r:id="rId61" o:title=""/>
          </v:shape>
          <o:OLEObject Type="Embed" ProgID="Equation.DSMT4" ShapeID="_x0000_i1050" DrawAspect="Content" ObjectID="_1743096135" r:id="rId62"/>
        </w:object>
      </w:r>
      <w:r>
        <w:rPr>
          <w:rFonts w:hint="eastAsia"/>
        </w:rPr>
        <w:t>，</w:t>
      </w:r>
      <w:r w:rsidRPr="003B4BC9">
        <w:rPr>
          <w:position w:val="-10"/>
        </w:rPr>
        <w:object w:dxaOrig="859" w:dyaOrig="320" w14:anchorId="0B7379B1">
          <v:shape id="_x0000_i1051" type="#_x0000_t75" style="width:42.65pt;height:16pt" o:ole="">
            <v:imagedata r:id="rId63" o:title=""/>
          </v:shape>
          <o:OLEObject Type="Embed" ProgID="Equation.DSMT4" ShapeID="_x0000_i1051" DrawAspect="Content" ObjectID="_1743096136" r:id="rId64"/>
        </w:object>
      </w:r>
      <w:r>
        <w:rPr>
          <w:rFonts w:hint="eastAsia"/>
        </w:rPr>
        <w:t>共轴，从而他们可交换，即：</w:t>
      </w:r>
    </w:p>
    <w:p w14:paraId="5A5125A7" w14:textId="35DCEC6C" w:rsidR="003B4BC9" w:rsidRDefault="003B4BC9" w:rsidP="003B4BC9">
      <w:pPr>
        <w:pStyle w:val="MTDisplayEquation"/>
      </w:pPr>
      <w:r>
        <w:tab/>
      </w:r>
      <w:r w:rsidRPr="003B4BC9">
        <w:rPr>
          <w:position w:val="-24"/>
        </w:rPr>
        <w:object w:dxaOrig="1640" w:dyaOrig="620" w14:anchorId="4138F983">
          <v:shape id="_x0000_i1052" type="#_x0000_t75" style="width:81.8pt;height:31.1pt" o:ole="">
            <v:imagedata r:id="rId65" o:title=""/>
          </v:shape>
          <o:OLEObject Type="Embed" ProgID="Equation.DSMT4" ShapeID="_x0000_i1052" DrawAspect="Content" ObjectID="_1743096137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09C5DC" w14:textId="34C3252A" w:rsidR="005419F2" w:rsidRDefault="005419F2" w:rsidP="005419F2">
      <w:r>
        <w:tab/>
      </w:r>
      <w:r w:rsidR="003D622C">
        <w:rPr>
          <w:rFonts w:hint="eastAsia"/>
        </w:rPr>
        <w:t>且其导数有如下表达式（由</w:t>
      </w:r>
      <w:r w:rsidR="003D622C">
        <w:rPr>
          <w:rFonts w:hint="eastAsia"/>
        </w:rPr>
        <w:t>Ogden(</w:t>
      </w:r>
      <w:r w:rsidR="003D622C">
        <w:t>1984)</w:t>
      </w:r>
      <w:r w:rsidR="003D622C">
        <w:rPr>
          <w:rFonts w:hint="eastAsia"/>
        </w:rPr>
        <w:t>证明）：</w:t>
      </w:r>
    </w:p>
    <w:p w14:paraId="741BA057" w14:textId="05BE4A42" w:rsidR="00471002" w:rsidRPr="00471002" w:rsidRDefault="003D622C" w:rsidP="00471002">
      <w:pPr>
        <w:pStyle w:val="MTDisplayEquation"/>
      </w:pPr>
      <w:r>
        <w:tab/>
      </w:r>
      <w:r w:rsidRPr="003D622C">
        <w:rPr>
          <w:position w:val="-30"/>
        </w:rPr>
        <w:object w:dxaOrig="6680" w:dyaOrig="740" w14:anchorId="68AE2A07">
          <v:shape id="_x0000_i1053" type="#_x0000_t75" style="width:334.2pt;height:36.9pt" o:ole="">
            <v:imagedata r:id="rId67" o:title=""/>
          </v:shape>
          <o:OLEObject Type="Embed" ProgID="Equation.DSMT4" ShapeID="_x0000_i1053" DrawAspect="Content" ObjectID="_1743096138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FEFBA25" w14:textId="08BA096D" w:rsidR="003D622C" w:rsidRDefault="003D622C" w:rsidP="003D622C">
      <w:r>
        <w:tab/>
      </w:r>
      <w:r>
        <w:rPr>
          <w:rFonts w:hint="eastAsia"/>
        </w:rPr>
        <w:t>也就是说，</w:t>
      </w:r>
      <w:r w:rsidRPr="003D622C">
        <w:rPr>
          <w:position w:val="-24"/>
        </w:rPr>
        <w:object w:dxaOrig="420" w:dyaOrig="620" w14:anchorId="52E528E1">
          <v:shape id="_x0000_i1054" type="#_x0000_t75" style="width:20.9pt;height:31.1pt" o:ole="">
            <v:imagedata r:id="rId69" o:title=""/>
          </v:shape>
          <o:OLEObject Type="Embed" ProgID="Equation.DSMT4" ShapeID="_x0000_i1054" DrawAspect="Content" ObjectID="_1743096139" r:id="rId70"/>
        </w:object>
      </w:r>
      <w:r>
        <w:rPr>
          <w:rFonts w:hint="eastAsia"/>
        </w:rPr>
        <w:t>与</w:t>
      </w:r>
      <w:r w:rsidRPr="003D622C">
        <w:rPr>
          <w:position w:val="-4"/>
        </w:rPr>
        <w:object w:dxaOrig="279" w:dyaOrig="260" w14:anchorId="3478E38E">
          <v:shape id="_x0000_i1055" type="#_x0000_t75" style="width:13.35pt;height:12.9pt" o:ole="">
            <v:imagedata r:id="rId71" o:title=""/>
          </v:shape>
          <o:OLEObject Type="Embed" ProgID="Equation.DSMT4" ShapeID="_x0000_i1055" DrawAspect="Content" ObjectID="_1743096140" r:id="rId72"/>
        </w:object>
      </w:r>
      <w:r>
        <w:rPr>
          <w:rFonts w:hint="eastAsia"/>
        </w:rPr>
        <w:t>共主轴，共谱阵，且特征值</w:t>
      </w:r>
      <w:r w:rsidRPr="003D622C">
        <w:rPr>
          <w:position w:val="-12"/>
        </w:rPr>
        <w:object w:dxaOrig="1200" w:dyaOrig="400" w14:anchorId="22FB6888">
          <v:shape id="_x0000_i1056" type="#_x0000_t75" style="width:60pt;height:20pt" o:ole="">
            <v:imagedata r:id="rId73" o:title=""/>
          </v:shape>
          <o:OLEObject Type="Embed" ProgID="Equation.DSMT4" ShapeID="_x0000_i1056" DrawAspect="Content" ObjectID="_1743096141" r:id="rId74"/>
        </w:object>
      </w:r>
    </w:p>
    <w:p w14:paraId="4AE84EE8" w14:textId="6242F1BB" w:rsidR="00471002" w:rsidRDefault="00C60CE8" w:rsidP="003D622C">
      <w:r>
        <w:tab/>
        <w:t>!</w:t>
      </w:r>
      <w:r>
        <w:rPr>
          <w:rFonts w:hint="eastAsia"/>
        </w:rPr>
        <w:t>值得注意的是</w:t>
      </w:r>
      <w:r w:rsidRPr="00C60CE8">
        <w:rPr>
          <w:position w:val="-24"/>
        </w:rPr>
        <w:object w:dxaOrig="1180" w:dyaOrig="620" w14:anchorId="77985629">
          <v:shape id="_x0000_i1057" type="#_x0000_t75" style="width:59.1pt;height:31.1pt" o:ole="">
            <v:imagedata r:id="rId75" o:title=""/>
          </v:shape>
          <o:OLEObject Type="Embed" ProgID="Equation.DSMT4" ShapeID="_x0000_i1057" DrawAspect="Content" ObjectID="_1743096142" r:id="rId76"/>
        </w:object>
      </w:r>
      <w:r>
        <w:rPr>
          <w:rFonts w:hint="eastAsia"/>
        </w:rPr>
        <w:t>仍然是关于对称张量</w:t>
      </w:r>
      <w:r w:rsidRPr="00C60CE8">
        <w:rPr>
          <w:position w:val="-4"/>
        </w:rPr>
        <w:object w:dxaOrig="279" w:dyaOrig="260" w14:anchorId="0472652A">
          <v:shape id="_x0000_i1058" type="#_x0000_t75" style="width:13.35pt;height:12.9pt" o:ole="">
            <v:imagedata r:id="rId77" o:title=""/>
          </v:shape>
          <o:OLEObject Type="Embed" ProgID="Equation.DSMT4" ShapeID="_x0000_i1058" DrawAspect="Content" ObjectID="_1743096143" r:id="rId78"/>
        </w:object>
      </w:r>
      <w:r>
        <w:rPr>
          <w:rFonts w:hint="eastAsia"/>
        </w:rPr>
        <w:t>的二阶对称各向同性函数</w:t>
      </w:r>
    </w:p>
    <w:p w14:paraId="2F466913" w14:textId="173DDFCD" w:rsidR="006458B6" w:rsidRDefault="006458B6" w:rsidP="006458B6">
      <w:pPr>
        <w:pStyle w:val="2"/>
      </w:pPr>
      <w:r>
        <w:rPr>
          <w:rFonts w:hint="eastAsia"/>
        </w:rPr>
        <w:t>对称张量的各向同性对称张量函数</w:t>
      </w:r>
    </w:p>
    <w:p w14:paraId="50C4090E" w14:textId="4FA1CE90" w:rsidR="00C00A88" w:rsidRDefault="00C00A88" w:rsidP="00C00A88">
      <w:pPr>
        <w:pStyle w:val="a2"/>
      </w:pPr>
      <w:r>
        <w:rPr>
          <w:rFonts w:hint="eastAsia"/>
        </w:rPr>
        <w:t>在三维空间中，一个对称张量的对称张量函数是各向同性的，当且仅当它满足表示定理：</w:t>
      </w:r>
    </w:p>
    <w:p w14:paraId="3F5CE59A" w14:textId="5F1C0422" w:rsidR="00C00A88" w:rsidRDefault="00C00A88" w:rsidP="00C00A88">
      <w:pPr>
        <w:pStyle w:val="MTDisplayEquation"/>
      </w:pPr>
      <w:r>
        <w:tab/>
      </w:r>
      <w:r w:rsidRPr="00C00A88">
        <w:rPr>
          <w:position w:val="-28"/>
        </w:rPr>
        <w:object w:dxaOrig="7740" w:dyaOrig="680" w14:anchorId="11CBD31C">
          <v:shape id="_x0000_i1059" type="#_x0000_t75" style="width:387.1pt;height:34.2pt" o:ole="">
            <v:imagedata r:id="rId79" o:title=""/>
          </v:shape>
          <o:OLEObject Type="Embed" ProgID="Equation.DSMT4" ShapeID="_x0000_i1059" DrawAspect="Content" ObjectID="_1743096144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0CFABD4" w14:textId="560C3347" w:rsidR="00C00A88" w:rsidRDefault="00C00A88" w:rsidP="00C00A88">
      <w:r>
        <w:tab/>
      </w:r>
      <w:r>
        <w:rPr>
          <w:rFonts w:hint="eastAsia"/>
        </w:rPr>
        <w:t>其中</w:t>
      </w:r>
      <w:r w:rsidR="00571621">
        <w:rPr>
          <w:rFonts w:hint="eastAsia"/>
        </w:rPr>
        <w:t>：</w:t>
      </w:r>
    </w:p>
    <w:p w14:paraId="5A8FA6CE" w14:textId="6A278ACF" w:rsidR="00591C44" w:rsidRDefault="00C00A88" w:rsidP="00591C44">
      <w:pPr>
        <w:pStyle w:val="MTDisplayEquation"/>
      </w:pPr>
      <w:r>
        <w:tab/>
      </w:r>
      <w:r w:rsidR="00591C44" w:rsidRPr="00C00A88">
        <w:rPr>
          <w:position w:val="-50"/>
        </w:rPr>
        <w:object w:dxaOrig="5020" w:dyaOrig="1120" w14:anchorId="458E4B19">
          <v:shape id="_x0000_i1060" type="#_x0000_t75" style="width:251.1pt;height:56pt" o:ole="">
            <v:imagedata r:id="rId81" o:title=""/>
          </v:shape>
          <o:OLEObject Type="Embed" ProgID="Equation.DSMT4" ShapeID="_x0000_i1060" DrawAspect="Content" ObjectID="_1743096145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2342818" w14:textId="34BCC692" w:rsidR="00591C44" w:rsidRDefault="00591C44" w:rsidP="00591C44">
      <w:r>
        <w:tab/>
      </w:r>
      <w:r>
        <w:rPr>
          <w:rFonts w:hint="eastAsia"/>
        </w:rPr>
        <w:t>那么这样的对称张量的各向同性对称张量函数的求导有以下表达式：</w:t>
      </w:r>
    </w:p>
    <w:p w14:paraId="1DAB3E79" w14:textId="65936F30" w:rsidR="00591C44" w:rsidRDefault="00CA4222" w:rsidP="00CA4222">
      <w:pPr>
        <w:jc w:val="center"/>
      </w:pPr>
      <w:r w:rsidRPr="00CA4222">
        <w:rPr>
          <w:noProof/>
        </w:rPr>
        <w:lastRenderedPageBreak/>
        <w:drawing>
          <wp:inline distT="0" distB="0" distL="0" distR="0" wp14:anchorId="641D7487" wp14:editId="2F090EBF">
            <wp:extent cx="5040000" cy="3218400"/>
            <wp:effectExtent l="0" t="0" r="0" b="0"/>
            <wp:docPr id="16355100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51004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21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622C0" w14:textId="2BED27F7" w:rsidR="00CA4222" w:rsidRDefault="006C62F7" w:rsidP="00CA4222">
      <w:pPr>
        <w:jc w:val="center"/>
      </w:pPr>
      <w:r w:rsidRPr="006C62F7">
        <w:rPr>
          <w:noProof/>
        </w:rPr>
        <w:drawing>
          <wp:inline distT="0" distB="0" distL="0" distR="0" wp14:anchorId="4422E6A1" wp14:editId="4A577889">
            <wp:extent cx="5040000" cy="4248000"/>
            <wp:effectExtent l="0" t="0" r="0" b="0"/>
            <wp:docPr id="891360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360074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42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5DC14" w14:textId="49906B2F" w:rsidR="006A1C00" w:rsidRPr="00591C44" w:rsidRDefault="006A1C00" w:rsidP="00CA4222">
      <w:pPr>
        <w:jc w:val="center"/>
      </w:pPr>
      <w:r w:rsidRPr="006A1C00">
        <w:rPr>
          <w:noProof/>
        </w:rPr>
        <w:drawing>
          <wp:inline distT="0" distB="0" distL="0" distR="0" wp14:anchorId="446CD094" wp14:editId="1CDD044E">
            <wp:extent cx="3723559" cy="1185333"/>
            <wp:effectExtent l="0" t="0" r="0" b="0"/>
            <wp:docPr id="9838568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6858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724710" cy="1185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0E878" w14:textId="095FD163" w:rsidR="00803F1C" w:rsidRDefault="00526AD7" w:rsidP="00C02D49">
      <w:pPr>
        <w:pStyle w:val="2"/>
      </w:pPr>
      <w:r>
        <w:rPr>
          <w:rFonts w:hint="eastAsia"/>
        </w:rPr>
        <w:lastRenderedPageBreak/>
        <w:t>各向同性主值表示张量函数</w:t>
      </w:r>
    </w:p>
    <w:p w14:paraId="252AE90F" w14:textId="38B24283" w:rsidR="005A7BC4" w:rsidRDefault="005A7BC4" w:rsidP="005A7BC4">
      <w:pPr>
        <w:pStyle w:val="3"/>
      </w:pPr>
      <w:r>
        <w:rPr>
          <w:rFonts w:hint="eastAsia"/>
        </w:rPr>
        <w:t>谱分解定理</w:t>
      </w:r>
    </w:p>
    <w:p w14:paraId="3CEDF450" w14:textId="74CE5690" w:rsidR="005A7BC4" w:rsidRDefault="005A7BC4" w:rsidP="005A7BC4">
      <w:pPr>
        <w:pStyle w:val="a2"/>
      </w:pPr>
      <w:r>
        <w:rPr>
          <w:rFonts w:hint="eastAsia"/>
        </w:rPr>
        <w:t>当可对角化二阶张量</w:t>
      </w:r>
      <w:r w:rsidRPr="005A7BC4">
        <w:rPr>
          <w:position w:val="-28"/>
        </w:rPr>
        <w:object w:dxaOrig="1200" w:dyaOrig="540" w14:anchorId="55DC9FAB">
          <v:shape id="_x0000_i1061" type="#_x0000_t75" style="width:60pt;height:27.1pt" o:ole="">
            <v:imagedata r:id="rId86" o:title=""/>
          </v:shape>
          <o:OLEObject Type="Embed" ProgID="Equation.DSMT4" ShapeID="_x0000_i1061" DrawAspect="Content" ObjectID="_1743096146" r:id="rId87"/>
        </w:object>
      </w:r>
      <w:r>
        <w:rPr>
          <w:rFonts w:hint="eastAsia"/>
        </w:rPr>
        <w:t>具有互相相异的特征值时，普阵</w:t>
      </w:r>
      <w:r w:rsidRPr="005A7BC4">
        <w:rPr>
          <w:position w:val="-12"/>
        </w:rPr>
        <w:object w:dxaOrig="279" w:dyaOrig="360" w14:anchorId="7CDE1EC1">
          <v:shape id="_x0000_i1062" type="#_x0000_t75" style="width:13.35pt;height:18.2pt" o:ole="">
            <v:imagedata r:id="rId88" o:title=""/>
          </v:shape>
          <o:OLEObject Type="Embed" ProgID="Equation.DSMT4" ShapeID="_x0000_i1062" DrawAspect="Content" ObjectID="_1743096147" r:id="rId89"/>
        </w:object>
      </w:r>
      <w:r>
        <w:rPr>
          <w:rFonts w:hint="eastAsia"/>
        </w:rPr>
        <w:t>有如下表达式：</w:t>
      </w:r>
    </w:p>
    <w:p w14:paraId="4A427080" w14:textId="69495A0B" w:rsidR="005A7BC4" w:rsidRDefault="005A7BC4" w:rsidP="005A7BC4">
      <w:pPr>
        <w:pStyle w:val="MTDisplayEquation"/>
      </w:pPr>
      <w:r>
        <w:tab/>
      </w:r>
      <w:r w:rsidRPr="005A7BC4">
        <w:rPr>
          <w:position w:val="-32"/>
        </w:rPr>
        <w:object w:dxaOrig="1620" w:dyaOrig="740" w14:anchorId="2DDC57A1">
          <v:shape id="_x0000_i1063" type="#_x0000_t75" style="width:80.9pt;height:36.9pt" o:ole="">
            <v:imagedata r:id="rId90" o:title=""/>
          </v:shape>
          <o:OLEObject Type="Embed" ProgID="Equation.DSMT4" ShapeID="_x0000_i1063" DrawAspect="Content" ObjectID="_1743096148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2125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14:paraId="78F06ECA" w14:textId="3130AB5D" w:rsidR="00AB6B39" w:rsidRPr="00AB6B39" w:rsidRDefault="00AB6B39" w:rsidP="00AB6B39">
      <w:pPr>
        <w:ind w:firstLine="420"/>
      </w:pPr>
      <w:r>
        <w:rPr>
          <w:rFonts w:hint="eastAsia"/>
        </w:rPr>
        <w:t>当</w:t>
      </w:r>
      <w:r w:rsidRPr="00AB6B39">
        <w:rPr>
          <w:position w:val="-4"/>
        </w:rPr>
        <w:object w:dxaOrig="279" w:dyaOrig="260" w14:anchorId="3AD73E6F">
          <v:shape id="_x0000_i1064" type="#_x0000_t75" style="width:13.35pt;height:12.9pt" o:ole="">
            <v:imagedata r:id="rId92" o:title=""/>
          </v:shape>
          <o:OLEObject Type="Embed" ProgID="Equation.DSMT4" ShapeID="_x0000_i1064" DrawAspect="Content" ObjectID="_1743096149" r:id="rId93"/>
        </w:object>
      </w:r>
      <w:r>
        <w:rPr>
          <w:rFonts w:hint="eastAsia"/>
        </w:rPr>
        <w:t>的特征值不同时有：</w:t>
      </w:r>
    </w:p>
    <w:p w14:paraId="135224D8" w14:textId="36DBA5F3" w:rsidR="00AB6B39" w:rsidRPr="00AB6B39" w:rsidRDefault="00AB6B39" w:rsidP="00AB6B39">
      <w:pPr>
        <w:pStyle w:val="MTDisplayEquation"/>
      </w:pPr>
      <w:r>
        <w:tab/>
      </w:r>
      <w:r w:rsidRPr="00AB6B39">
        <w:rPr>
          <w:position w:val="-24"/>
        </w:rPr>
        <w:object w:dxaOrig="859" w:dyaOrig="620" w14:anchorId="5225CA51">
          <v:shape id="_x0000_i1065" type="#_x0000_t75" style="width:42.65pt;height:31.1pt" o:ole="">
            <v:imagedata r:id="rId94" o:title=""/>
          </v:shape>
          <o:OLEObject Type="Embed" ProgID="Equation.DSMT4" ShapeID="_x0000_i1065" DrawAspect="Content" ObjectID="_1743096150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961370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14:paraId="2B656933" w14:textId="0A7684F6" w:rsidR="00821FFB" w:rsidRPr="00821FFB" w:rsidRDefault="00821FFB" w:rsidP="00821FFB">
      <w:pPr>
        <w:pStyle w:val="3"/>
      </w:pPr>
      <w:r>
        <w:rPr>
          <w:rFonts w:hint="eastAsia"/>
        </w:rPr>
        <w:t>基本定义</w:t>
      </w:r>
    </w:p>
    <w:p w14:paraId="7CE6E769" w14:textId="761C73B1" w:rsidR="00526AD7" w:rsidRDefault="00472393" w:rsidP="00526AD7">
      <w:pPr>
        <w:pStyle w:val="a2"/>
      </w:pPr>
      <w:r>
        <w:rPr>
          <w:rFonts w:hint="eastAsia"/>
        </w:rPr>
        <w:t>所谓的主值表示函数是指：</w:t>
      </w:r>
    </w:p>
    <w:p w14:paraId="5F0AB1B7" w14:textId="13054C52" w:rsidR="00472393" w:rsidRDefault="00472393" w:rsidP="00472393">
      <w:pPr>
        <w:pStyle w:val="MTDisplayEquation"/>
      </w:pPr>
      <w:r>
        <w:tab/>
      </w:r>
      <w:r w:rsidR="003139B1" w:rsidRPr="00472393">
        <w:rPr>
          <w:position w:val="-28"/>
        </w:rPr>
        <w:object w:dxaOrig="3780" w:dyaOrig="680" w14:anchorId="15D64A75">
          <v:shape id="_x0000_i1066" type="#_x0000_t75" style="width:189.35pt;height:34.2pt" o:ole="">
            <v:imagedata r:id="rId96" o:title=""/>
          </v:shape>
          <o:OLEObject Type="Embed" ProgID="Equation.DSMT4" ShapeID="_x0000_i1066" DrawAspect="Content" ObjectID="_1743096151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74C30CC" w14:textId="22F50234" w:rsidR="00472393" w:rsidRDefault="00472393" w:rsidP="00472393">
      <w:r>
        <w:tab/>
      </w:r>
      <w:r>
        <w:rPr>
          <w:rFonts w:hint="eastAsia"/>
        </w:rPr>
        <w:t>其中</w:t>
      </w:r>
      <w:r>
        <w:rPr>
          <w:rFonts w:hint="eastAsia"/>
          <w:i/>
          <w:iCs/>
        </w:rPr>
        <w:t>X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  <w:iCs/>
        </w:rPr>
        <w:t>Y</w:t>
      </w:r>
      <w:r>
        <w:rPr>
          <w:i/>
          <w:iCs/>
        </w:rPr>
        <w:t xml:space="preserve"> </w:t>
      </w:r>
      <w:r>
        <w:rPr>
          <w:rFonts w:hint="eastAsia"/>
        </w:rPr>
        <w:t>都是对称二阶张量，</w:t>
      </w:r>
      <w:r w:rsidR="003139B1" w:rsidRPr="002929E9">
        <w:rPr>
          <w:position w:val="-14"/>
        </w:rPr>
        <w:object w:dxaOrig="1600" w:dyaOrig="380" w14:anchorId="0BDFE9E2">
          <v:shape id="_x0000_i1067" type="#_x0000_t75" style="width:80pt;height:19.1pt" o:ole="">
            <v:imagedata r:id="rId98" o:title=""/>
          </v:shape>
          <o:OLEObject Type="Embed" ProgID="Equation.DSMT4" ShapeID="_x0000_i1067" DrawAspect="Content" ObjectID="_1743096152" r:id="rId99"/>
        </w:object>
      </w:r>
      <w:r w:rsidR="002929E9">
        <w:rPr>
          <w:rFonts w:hint="eastAsia"/>
        </w:rPr>
        <w:t>表示</w:t>
      </w:r>
      <w:r w:rsidR="002929E9" w:rsidRPr="002929E9">
        <w:rPr>
          <w:position w:val="-4"/>
        </w:rPr>
        <w:object w:dxaOrig="220" w:dyaOrig="260" w14:anchorId="0E5CC50D">
          <v:shape id="_x0000_i1068" type="#_x0000_t75" style="width:11.1pt;height:12.9pt" o:ole="">
            <v:imagedata r:id="rId100" o:title=""/>
          </v:shape>
          <o:OLEObject Type="Embed" ProgID="Equation.DSMT4" ShapeID="_x0000_i1068" DrawAspect="Content" ObjectID="_1743096153" r:id="rId101"/>
        </w:object>
      </w:r>
      <w:r w:rsidR="002929E9">
        <w:rPr>
          <w:rFonts w:hint="eastAsia"/>
        </w:rPr>
        <w:t>的特征值是</w:t>
      </w:r>
      <w:r w:rsidR="002929E9" w:rsidRPr="002929E9">
        <w:rPr>
          <w:position w:val="-4"/>
        </w:rPr>
        <w:object w:dxaOrig="279" w:dyaOrig="260" w14:anchorId="56124FBC">
          <v:shape id="_x0000_i1069" type="#_x0000_t75" style="width:13.35pt;height:12.9pt" o:ole="">
            <v:imagedata r:id="rId102" o:title=""/>
          </v:shape>
          <o:OLEObject Type="Embed" ProgID="Equation.DSMT4" ShapeID="_x0000_i1069" DrawAspect="Content" ObjectID="_1743096154" r:id="rId103"/>
        </w:object>
      </w:r>
      <w:r w:rsidR="002929E9">
        <w:rPr>
          <w:rFonts w:hint="eastAsia"/>
        </w:rPr>
        <w:t>的特征值的标量函数，</w:t>
      </w:r>
      <w:r w:rsidR="003139B1" w:rsidRPr="003139B1">
        <w:rPr>
          <w:position w:val="-10"/>
        </w:rPr>
        <w:object w:dxaOrig="560" w:dyaOrig="320" w14:anchorId="52A05F4A">
          <v:shape id="_x0000_i1070" type="#_x0000_t75" style="width:28pt;height:16pt" o:ole="">
            <v:imagedata r:id="rId104" o:title=""/>
          </v:shape>
          <o:OLEObject Type="Embed" ProgID="Equation.DSMT4" ShapeID="_x0000_i1070" DrawAspect="Content" ObjectID="_1743096155" r:id="rId105"/>
        </w:object>
      </w:r>
      <w:r w:rsidR="003139B1">
        <w:rPr>
          <w:rFonts w:hint="eastAsia"/>
        </w:rPr>
        <w:t>满足指标循环轮换，且</w:t>
      </w:r>
      <w:r w:rsidR="003139B1" w:rsidRPr="003139B1">
        <w:rPr>
          <w:position w:val="-14"/>
        </w:rPr>
        <w:object w:dxaOrig="2500" w:dyaOrig="380" w14:anchorId="264991EB">
          <v:shape id="_x0000_i1071" type="#_x0000_t75" style="width:124.9pt;height:19.1pt" o:ole="">
            <v:imagedata r:id="rId106" o:title=""/>
          </v:shape>
          <o:OLEObject Type="Embed" ProgID="Equation.DSMT4" ShapeID="_x0000_i1071" DrawAspect="Content" ObjectID="_1743096156" r:id="rId107"/>
        </w:object>
      </w:r>
      <w:r w:rsidR="003139B1">
        <w:rPr>
          <w:rFonts w:hint="eastAsia"/>
        </w:rPr>
        <w:t>，</w:t>
      </w:r>
      <w:r w:rsidR="002929E9">
        <w:rPr>
          <w:rFonts w:hint="eastAsia"/>
        </w:rPr>
        <w:t>如此</w:t>
      </w:r>
      <w:r w:rsidR="002929E9" w:rsidRPr="002929E9">
        <w:rPr>
          <w:position w:val="-10"/>
        </w:rPr>
        <w:object w:dxaOrig="600" w:dyaOrig="320" w14:anchorId="3B0102E8">
          <v:shape id="_x0000_i1072" type="#_x0000_t75" style="width:30.2pt;height:16pt" o:ole="">
            <v:imagedata r:id="rId108" o:title=""/>
          </v:shape>
          <o:OLEObject Type="Embed" ProgID="Equation.DSMT4" ShapeID="_x0000_i1072" DrawAspect="Content" ObjectID="_1743096157" r:id="rId109"/>
        </w:object>
      </w:r>
      <w:r w:rsidR="002929E9">
        <w:rPr>
          <w:rFonts w:hint="eastAsia"/>
        </w:rPr>
        <w:t>自然也是一个各向同性函数。</w:t>
      </w:r>
    </w:p>
    <w:p w14:paraId="53BF4A47" w14:textId="40D301C1" w:rsidR="003139B1" w:rsidRDefault="005A7BC4" w:rsidP="00821FFB">
      <w:pPr>
        <w:pStyle w:val="3"/>
      </w:pPr>
      <w:r>
        <w:rPr>
          <w:rFonts w:hint="eastAsia"/>
        </w:rPr>
        <w:t>二维</w:t>
      </w:r>
      <w:r w:rsidR="00821FFB">
        <w:rPr>
          <w:rFonts w:hint="eastAsia"/>
        </w:rPr>
        <w:t>主值表示函数求导</w:t>
      </w:r>
    </w:p>
    <w:p w14:paraId="1F2AFDBE" w14:textId="6EFCE188" w:rsidR="00791103" w:rsidRDefault="00F219BC" w:rsidP="005A7BC4">
      <w:pPr>
        <w:pStyle w:val="MTDisplayEquation"/>
      </w:pPr>
      <w:r>
        <w:tab/>
      </w:r>
      <w:r w:rsidR="00AB6B39" w:rsidRPr="00AB6B39">
        <w:rPr>
          <w:position w:val="-32"/>
        </w:rPr>
        <w:object w:dxaOrig="5040" w:dyaOrig="740" w14:anchorId="647DD4D4">
          <v:shape id="_x0000_i1073" type="#_x0000_t75" style="width:252pt;height:36.9pt" o:ole="">
            <v:imagedata r:id="rId110" o:title=""/>
          </v:shape>
          <o:OLEObject Type="Embed" ProgID="Equation.DSMT4" ShapeID="_x0000_i1073" DrawAspect="Content" ObjectID="_1743096158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3859B1B" w14:textId="13ADC55A" w:rsidR="005A7BC4" w:rsidRDefault="005A7BC4" w:rsidP="005A7BC4">
      <w:r>
        <w:tab/>
      </w:r>
      <w:r>
        <w:rPr>
          <w:rFonts w:hint="eastAsia"/>
        </w:rPr>
        <w:t>在二维的情况下有：</w:t>
      </w:r>
    </w:p>
    <w:p w14:paraId="12ED4040" w14:textId="3FE87ADF" w:rsidR="005A7BC4" w:rsidRDefault="005A7BC4" w:rsidP="005A7BC4">
      <w:pPr>
        <w:pStyle w:val="MTDisplayEquation"/>
      </w:pPr>
      <w:r>
        <w:tab/>
      </w:r>
      <w:r w:rsidRPr="005A7BC4">
        <w:rPr>
          <w:position w:val="-70"/>
        </w:rPr>
        <w:object w:dxaOrig="4900" w:dyaOrig="1520" w14:anchorId="153E1CD9">
          <v:shape id="_x0000_i1074" type="#_x0000_t75" style="width:245.35pt;height:76pt" o:ole="">
            <v:imagedata r:id="rId112" o:title=""/>
          </v:shape>
          <o:OLEObject Type="Embed" ProgID="Equation.DSMT4" ShapeID="_x0000_i1074" DrawAspect="Content" ObjectID="_1743096159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80705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1</w:instrText>
        </w:r>
      </w:fldSimple>
      <w:r>
        <w:instrText>)</w:instrText>
      </w:r>
      <w:bookmarkEnd w:id="6"/>
      <w:r>
        <w:fldChar w:fldCharType="end"/>
      </w:r>
    </w:p>
    <w:p w14:paraId="2E323058" w14:textId="7185FBF3" w:rsidR="005A7BC4" w:rsidRDefault="005A7BC4" w:rsidP="005A7BC4">
      <w:r>
        <w:tab/>
      </w:r>
      <w:r>
        <w:rPr>
          <w:rFonts w:hint="eastAsia"/>
        </w:rPr>
        <w:t>当特征值</w:t>
      </w:r>
      <w:r w:rsidRPr="005A7BC4">
        <w:rPr>
          <w:position w:val="-12"/>
        </w:rPr>
        <w:object w:dxaOrig="700" w:dyaOrig="360" w14:anchorId="304D00C7">
          <v:shape id="_x0000_i1075" type="#_x0000_t75" style="width:35.1pt;height:18.2pt" o:ole="">
            <v:imagedata r:id="rId114" o:title=""/>
          </v:shape>
          <o:OLEObject Type="Embed" ProgID="Equation.DSMT4" ShapeID="_x0000_i1075" DrawAspect="Content" ObjectID="_1743096160" r:id="rId115"/>
        </w:object>
      </w:r>
      <w:r>
        <w:rPr>
          <w:rFonts w:hint="eastAsia"/>
        </w:rPr>
        <w:t>时，根据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212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212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2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</w:t>
      </w:r>
      <w:r>
        <w:rPr>
          <w:rFonts w:hint="eastAsia"/>
        </w:rPr>
        <w:t>：</w:t>
      </w:r>
    </w:p>
    <w:p w14:paraId="21A08E7A" w14:textId="353644A9" w:rsidR="00F55B43" w:rsidRDefault="005A7BC4" w:rsidP="00AB6B39">
      <w:pPr>
        <w:pStyle w:val="MTDisplayEquation"/>
      </w:pPr>
      <w:r>
        <w:tab/>
      </w:r>
      <w:r w:rsidRPr="005A7BC4">
        <w:rPr>
          <w:position w:val="-30"/>
        </w:rPr>
        <w:object w:dxaOrig="2860" w:dyaOrig="680" w14:anchorId="20220D04">
          <v:shape id="_x0000_i1076" type="#_x0000_t75" style="width:143.1pt;height:34.2pt" o:ole="">
            <v:imagedata r:id="rId116" o:title=""/>
          </v:shape>
          <o:OLEObject Type="Embed" ProgID="Equation.DSMT4" ShapeID="_x0000_i1076" DrawAspect="Content" ObjectID="_1743096161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32871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2</w:instrText>
        </w:r>
      </w:fldSimple>
      <w:r>
        <w:instrText>)</w:instrText>
      </w:r>
      <w:bookmarkEnd w:id="7"/>
      <w:r>
        <w:fldChar w:fldCharType="end"/>
      </w:r>
    </w:p>
    <w:p w14:paraId="35D4BE22" w14:textId="71D61991" w:rsidR="00AB6B39" w:rsidRDefault="00AB6B39" w:rsidP="00AB6B39">
      <w:pPr>
        <w:pStyle w:val="MTDisplayEquation"/>
      </w:pPr>
      <w:r>
        <w:tab/>
      </w:r>
      <w:r w:rsidRPr="00AB6B39">
        <w:rPr>
          <w:position w:val="-32"/>
        </w:rPr>
        <w:object w:dxaOrig="3140" w:dyaOrig="740" w14:anchorId="3F3B7034">
          <v:shape id="_x0000_i1077" type="#_x0000_t75" style="width:156.9pt;height:36.9pt" o:ole="">
            <v:imagedata r:id="rId118" o:title=""/>
          </v:shape>
          <o:OLEObject Type="Embed" ProgID="Equation.DSMT4" ShapeID="_x0000_i1077" DrawAspect="Content" ObjectID="_1743096162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38446"/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3</w:instrText>
        </w:r>
      </w:fldSimple>
      <w:r>
        <w:instrText>)</w:instrText>
      </w:r>
      <w:bookmarkEnd w:id="8"/>
      <w:r>
        <w:fldChar w:fldCharType="end"/>
      </w:r>
    </w:p>
    <w:p w14:paraId="4586BCC8" w14:textId="20D412F1" w:rsidR="00AB6B39" w:rsidRDefault="00AB6B39" w:rsidP="00AB6B39">
      <w:pPr>
        <w:rPr>
          <w:iCs/>
        </w:rPr>
      </w:pPr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8070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8070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2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2871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2871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2.1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61370  \* MERGEFORMAT</w:instrText>
      </w:r>
      <w:r>
        <w:instrText xml:space="preserve"> </w:instrText>
      </w:r>
      <w:fldSimple w:instr=" REF ZEqnNum961370 \* Charformat \! \* MERGEFORMAT ">
        <w:r w:rsidR="003D3728">
          <w:instrText>(2.8)</w:instrText>
        </w:r>
      </w:fldSimple>
      <w:r>
        <w:fldChar w:fldCharType="end"/>
      </w: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844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8446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2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有：</w:t>
      </w:r>
    </w:p>
    <w:p w14:paraId="530298D9" w14:textId="1E08A69A" w:rsidR="00AB6B39" w:rsidRPr="00AB6B39" w:rsidRDefault="00C1231C" w:rsidP="00C1231C">
      <w:pPr>
        <w:pStyle w:val="MTDisplayEquation"/>
      </w:pPr>
      <w:r>
        <w:tab/>
      </w:r>
      <w:r w:rsidR="00A75B9E" w:rsidRPr="00A75B9E">
        <w:rPr>
          <w:position w:val="-66"/>
        </w:rPr>
        <w:object w:dxaOrig="6800" w:dyaOrig="1440" w14:anchorId="62905357">
          <v:shape id="_x0000_i1078" type="#_x0000_t75" style="width:340pt;height:1in" o:ole="">
            <v:imagedata r:id="rId120" o:title=""/>
          </v:shape>
          <o:OLEObject Type="Embed" ProgID="Equation.DSMT4" ShapeID="_x0000_i1078" DrawAspect="Content" ObjectID="_1743096163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A98D3E0" w14:textId="62B1D3F7" w:rsidR="00D213F1" w:rsidRDefault="00D213F1" w:rsidP="00D213F1">
      <w:pPr>
        <w:pStyle w:val="1"/>
      </w:pPr>
      <w:r>
        <w:rPr>
          <w:rFonts w:hint="eastAsia"/>
        </w:rPr>
        <w:lastRenderedPageBreak/>
        <w:t>虚功原理的线化</w:t>
      </w:r>
    </w:p>
    <w:p w14:paraId="2123FB55" w14:textId="2D829E5F" w:rsidR="00D213F1" w:rsidRDefault="00392AC9" w:rsidP="00392AC9">
      <w:pPr>
        <w:pStyle w:val="2"/>
      </w:pPr>
      <w:r>
        <w:rPr>
          <w:rFonts w:hint="eastAsia"/>
        </w:rPr>
        <w:t>小变形</w:t>
      </w:r>
      <w:r w:rsidR="00AE4411">
        <w:rPr>
          <w:rFonts w:hint="eastAsia"/>
        </w:rPr>
        <w:t>虚功原理线化</w:t>
      </w:r>
    </w:p>
    <w:p w14:paraId="606729F2" w14:textId="0E1BC1FC" w:rsidR="00392AC9" w:rsidRDefault="00392AC9" w:rsidP="00392AC9">
      <w:pPr>
        <w:pStyle w:val="a2"/>
      </w:pPr>
      <w:r>
        <w:rPr>
          <w:rFonts w:hint="eastAsia"/>
        </w:rPr>
        <w:t>虚功原理表达式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4EAF4041" w14:textId="05E6C110" w:rsidR="00392AC9" w:rsidRDefault="00392AC9" w:rsidP="00392AC9">
      <w:pPr>
        <w:pStyle w:val="MTDisplayEquation"/>
      </w:pPr>
      <w:r>
        <w:tab/>
      </w:r>
      <w:r w:rsidR="0040438F" w:rsidRPr="00392AC9">
        <w:rPr>
          <w:position w:val="-38"/>
        </w:rPr>
        <w:object w:dxaOrig="4380" w:dyaOrig="880" w14:anchorId="438FD9CB">
          <v:shape id="_x0000_i1079" type="#_x0000_t75" style="width:219.1pt;height:44pt" o:ole="">
            <v:imagedata r:id="rId122" o:title=""/>
          </v:shape>
          <o:OLEObject Type="Embed" ProgID="Equation.DSMT4" ShapeID="_x0000_i1079" DrawAspect="Content" ObjectID="_1743096164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F1D8FD7" w14:textId="1C70B57E" w:rsidR="00392AC9" w:rsidRDefault="00392AC9" w:rsidP="00392AC9">
      <w:r>
        <w:tab/>
      </w:r>
      <w:r>
        <w:rPr>
          <w:rFonts w:hint="eastAsia"/>
        </w:rPr>
        <w:t>线化虚功原理表达式：</w:t>
      </w:r>
    </w:p>
    <w:p w14:paraId="1252EF73" w14:textId="3247932D" w:rsidR="00140211" w:rsidRDefault="00392AC9" w:rsidP="004C212D">
      <w:pPr>
        <w:pStyle w:val="MTDisplayEquation"/>
      </w:pPr>
      <w:r>
        <w:tab/>
      </w:r>
      <w:r w:rsidR="00140211" w:rsidRPr="00140211">
        <w:rPr>
          <w:position w:val="-24"/>
        </w:rPr>
        <w:object w:dxaOrig="8220" w:dyaOrig="620" w14:anchorId="4980F24A">
          <v:shape id="_x0000_i1080" type="#_x0000_t75" style="width:411.1pt;height:31.1pt" o:ole="">
            <v:imagedata r:id="rId124" o:title=""/>
          </v:shape>
          <o:OLEObject Type="Embed" ProgID="Equation.DSMT4" ShapeID="_x0000_i1080" DrawAspect="Content" ObjectID="_1743096165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22285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bookmarkEnd w:id="9"/>
      <w:r>
        <w:fldChar w:fldCharType="end"/>
      </w:r>
    </w:p>
    <w:p w14:paraId="3B3E1C5D" w14:textId="294E715F" w:rsidR="004C212D" w:rsidRPr="004C212D" w:rsidRDefault="004C212D" w:rsidP="004C212D">
      <w:pPr>
        <w:rPr>
          <w:i/>
          <w:iCs/>
        </w:rPr>
      </w:pPr>
      <w:r>
        <w:tab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5977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5977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的公式推导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69612  \* MERGEFORMAT</w:instrText>
      </w:r>
      <w:r>
        <w:instrText xml:space="preserve"> </w:instrText>
      </w:r>
      <w:fldSimple w:instr=" REF ZEqnNum469612 \* Charformat \! \* MERGEFORMAT ">
        <w:r w:rsidR="003D3728">
          <w:instrText>(5.1)</w:instrText>
        </w:r>
      </w:fldSimple>
      <w:r>
        <w:fldChar w:fldCharType="end"/>
      </w:r>
      <w:r>
        <w:t>~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0524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05243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：</w:t>
      </w:r>
    </w:p>
    <w:p w14:paraId="4181E496" w14:textId="46C02A1D" w:rsidR="00140211" w:rsidRDefault="00140211" w:rsidP="00140211">
      <w:pPr>
        <w:pStyle w:val="MTDisplayEquation"/>
      </w:pPr>
      <w:r>
        <w:tab/>
      </w:r>
      <w:r w:rsidR="004C212D" w:rsidRPr="00140211">
        <w:rPr>
          <w:position w:val="-24"/>
        </w:rPr>
        <w:object w:dxaOrig="6580" w:dyaOrig="620" w14:anchorId="1E3067E0">
          <v:shape id="_x0000_i1081" type="#_x0000_t75" style="width:329.35pt;height:31.1pt" o:ole="">
            <v:imagedata r:id="rId126" o:title=""/>
          </v:shape>
          <o:OLEObject Type="Embed" ProgID="Equation.DSMT4" ShapeID="_x0000_i1081" DrawAspect="Content" ObjectID="_1743096166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59779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</w:instrText>
        </w:r>
      </w:fldSimple>
      <w:r>
        <w:instrText>)</w:instrText>
      </w:r>
      <w:bookmarkEnd w:id="10"/>
      <w:r>
        <w:fldChar w:fldCharType="end"/>
      </w:r>
    </w:p>
    <w:p w14:paraId="5A1DE28B" w14:textId="32664618" w:rsidR="004C212D" w:rsidRDefault="004C212D" w:rsidP="004C212D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5977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5977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22285  \* MERGEFORMAT</w:instrText>
      </w:r>
      <w:r>
        <w:instrText xml:space="preserve"> </w:instrText>
      </w:r>
      <w:fldSimple w:instr=" REF ZEqnNum322285 \* Charformat \! \* MERGEFORMAT ">
        <w:r w:rsidR="003D3728">
          <w:instrText>(3.2)</w:instrText>
        </w:r>
      </w:fldSimple>
      <w:r>
        <w:fldChar w:fldCharType="end"/>
      </w:r>
      <w:r>
        <w:rPr>
          <w:rFonts w:hint="eastAsia"/>
        </w:rPr>
        <w:t>得小变形线化虚功表达式：</w:t>
      </w:r>
    </w:p>
    <w:p w14:paraId="4EBDA425" w14:textId="7B894288" w:rsidR="004C212D" w:rsidRDefault="004C212D" w:rsidP="004C212D">
      <w:pPr>
        <w:pStyle w:val="MTDisplayEquation"/>
      </w:pPr>
      <w:r>
        <w:tab/>
      </w:r>
      <w:r w:rsidRPr="004C212D">
        <w:rPr>
          <w:position w:val="-22"/>
        </w:rPr>
        <w:object w:dxaOrig="5480" w:dyaOrig="499" w14:anchorId="47D80E94">
          <v:shape id="_x0000_i1082" type="#_x0000_t75" style="width:274.65pt;height:24.9pt" o:ole="">
            <v:imagedata r:id="rId128" o:title=""/>
          </v:shape>
          <o:OLEObject Type="Embed" ProgID="Equation.DSMT4" ShapeID="_x0000_i1082" DrawAspect="Content" ObjectID="_1743096167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4BF534C" w14:textId="0685825A" w:rsidR="004C212D" w:rsidRDefault="00D10457" w:rsidP="00D10457">
      <w:pPr>
        <w:pStyle w:val="2"/>
      </w:pPr>
      <w:r>
        <w:rPr>
          <w:rFonts w:hint="eastAsia"/>
        </w:rPr>
        <w:t>有限应变虚功原理线化</w:t>
      </w:r>
    </w:p>
    <w:p w14:paraId="4AE67975" w14:textId="6CEC07DB" w:rsidR="00291C4B" w:rsidRPr="00291C4B" w:rsidRDefault="00291C4B" w:rsidP="00291C4B">
      <w:pPr>
        <w:pStyle w:val="3"/>
      </w:pPr>
      <w:r>
        <w:t>M</w:t>
      </w:r>
      <w:r>
        <w:rPr>
          <w:rFonts w:hint="eastAsia"/>
        </w:rPr>
        <w:t>aterial</w:t>
      </w:r>
      <w:r>
        <w:t xml:space="preserve"> description</w:t>
      </w:r>
    </w:p>
    <w:p w14:paraId="670EFEE3" w14:textId="6114BC10" w:rsidR="00D10457" w:rsidRDefault="0040438F" w:rsidP="0040438F">
      <w:pPr>
        <w:pStyle w:val="MTDisplayEquation"/>
      </w:pPr>
      <w:r>
        <w:tab/>
      </w:r>
      <w:r w:rsidRPr="0040438F">
        <w:rPr>
          <w:position w:val="-10"/>
        </w:rPr>
        <w:object w:dxaOrig="980" w:dyaOrig="320" w14:anchorId="2EC4FFA3">
          <v:shape id="_x0000_i1083" type="#_x0000_t75" style="width:48.9pt;height:16pt" o:ole="">
            <v:imagedata r:id="rId130" o:title=""/>
          </v:shape>
          <o:OLEObject Type="Embed" ProgID="Equation.DSMT4" ShapeID="_x0000_i1083" DrawAspect="Content" ObjectID="_1743096168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E2CF4DB" w14:textId="53AC1B04" w:rsidR="0040438F" w:rsidRDefault="0040438F" w:rsidP="0040438F">
      <w:r>
        <w:tab/>
      </w:r>
      <w:r>
        <w:rPr>
          <w:rFonts w:hint="eastAsia"/>
        </w:rPr>
        <w:t>虚功原理表达式</w:t>
      </w:r>
      <w:r w:rsidR="00C95D20">
        <w:rPr>
          <w:rFonts w:hint="eastAsia"/>
        </w:rPr>
        <w:t>（证明过程见</w: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</w:instrText>
      </w:r>
      <w:r w:rsidR="00C95D20">
        <w:rPr>
          <w:rFonts w:hint="eastAsia"/>
          <w:iCs/>
        </w:rPr>
        <w:instrText>GOTOBUTTON ZEqnNum805917  \* MERGEFORMAT</w:instrText>
      </w:r>
      <w:r w:rsidR="00C95D20">
        <w:rPr>
          <w:iCs/>
        </w:rPr>
        <w:instrText xml:space="preserve"> </w:instrTex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REF ZEqnNum805917 \* Charformat \! \* MERGEFORMAT </w:instrText>
      </w:r>
      <w:r w:rsidR="00C95D20">
        <w:rPr>
          <w:iCs/>
        </w:rPr>
        <w:fldChar w:fldCharType="separate"/>
      </w:r>
      <w:r w:rsidR="003D3728" w:rsidRPr="003D3728">
        <w:rPr>
          <w:iCs/>
        </w:rPr>
        <w:instrText>(5.9)</w:instrText>
      </w:r>
      <w:r w:rsidR="00C95D20">
        <w:rPr>
          <w:iCs/>
        </w:rPr>
        <w:fldChar w:fldCharType="end"/>
      </w:r>
      <w:r w:rsidR="00C95D20">
        <w:rPr>
          <w:iCs/>
        </w:rPr>
        <w:fldChar w:fldCharType="end"/>
      </w:r>
      <w:r w:rsidR="00C95D20">
        <w:rPr>
          <w:iCs/>
        </w:rPr>
        <w:t>~</w:t>
      </w:r>
      <w:r w:rsidR="00C95D20">
        <w:fldChar w:fldCharType="begin"/>
      </w:r>
      <w:r w:rsidR="00C95D20">
        <w:instrText xml:space="preserve"> </w:instrText>
      </w:r>
      <w:r w:rsidR="00C95D20">
        <w:rPr>
          <w:rFonts w:hint="eastAsia"/>
        </w:rPr>
        <w:instrText>GOTOBUTTON ZEqnNum752498  \* MERGEFORMAT</w:instrText>
      </w:r>
      <w:r w:rsidR="00C95D20">
        <w:instrText xml:space="preserve"> </w:instrText>
      </w:r>
      <w:fldSimple w:instr=" REF ZEqnNum752498 \* Charformat \! \* MERGEFORMAT ">
        <w:r w:rsidR="003D3728">
          <w:instrText>(5.12)</w:instrText>
        </w:r>
      </w:fldSimple>
      <w:r w:rsidR="00C95D20">
        <w:fldChar w:fldCharType="end"/>
      </w:r>
      <w:r w:rsidR="00C95D20">
        <w:rPr>
          <w:rFonts w:hint="eastAsia"/>
        </w:rPr>
        <w:t>）</w:t>
      </w:r>
      <w:r>
        <w:rPr>
          <w:rFonts w:hint="eastAsia"/>
        </w:rPr>
        <w:t>：</w:t>
      </w:r>
    </w:p>
    <w:p w14:paraId="392BB73B" w14:textId="351899E6" w:rsidR="0040438F" w:rsidRDefault="0040438F" w:rsidP="0040438F">
      <w:pPr>
        <w:pStyle w:val="MTDisplayEquation"/>
      </w:pPr>
      <w:r>
        <w:tab/>
      </w:r>
      <w:r w:rsidR="00C95D20" w:rsidRPr="0040438F">
        <w:rPr>
          <w:position w:val="-38"/>
        </w:rPr>
        <w:object w:dxaOrig="4599" w:dyaOrig="880" w14:anchorId="7CEB66CC">
          <v:shape id="_x0000_i1084" type="#_x0000_t75" style="width:229.35pt;height:44pt" o:ole="">
            <v:imagedata r:id="rId132" o:title=""/>
          </v:shape>
          <o:OLEObject Type="Embed" ProgID="Equation.DSMT4" ShapeID="_x0000_i1084" DrawAspect="Content" ObjectID="_174309616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6A0D8F7" w14:textId="0D6B23C0" w:rsidR="00A63BB7" w:rsidRDefault="00A63BB7" w:rsidP="00A63BB7">
      <w:pPr>
        <w:ind w:firstLine="420"/>
      </w:pPr>
      <w:r>
        <w:rPr>
          <w:rFonts w:hint="eastAsia"/>
        </w:rPr>
        <w:t>线化虚功原理表达式：</w:t>
      </w:r>
    </w:p>
    <w:p w14:paraId="62473C10" w14:textId="5A9DD0F9" w:rsidR="00A63BB7" w:rsidRPr="00A63BB7" w:rsidRDefault="00A63BB7" w:rsidP="00A63BB7">
      <w:pPr>
        <w:pStyle w:val="MTDisplayEquation"/>
      </w:pPr>
      <w:r>
        <w:tab/>
      </w:r>
      <w:r w:rsidRPr="00A63BB7">
        <w:rPr>
          <w:position w:val="-10"/>
        </w:rPr>
        <w:object w:dxaOrig="3840" w:dyaOrig="360" w14:anchorId="7E6929DC">
          <v:shape id="_x0000_i1085" type="#_x0000_t75" style="width:192pt;height:18.2pt" o:ole="">
            <v:imagedata r:id="rId134" o:title=""/>
          </v:shape>
          <o:OLEObject Type="Embed" ProgID="Equation.DSMT4" ShapeID="_x0000_i1085" DrawAspect="Content" ObjectID="_1743096170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66655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7</w:instrText>
        </w:r>
      </w:fldSimple>
      <w:r>
        <w:instrText>)</w:instrText>
      </w:r>
      <w:bookmarkEnd w:id="11"/>
      <w:r>
        <w:fldChar w:fldCharType="end"/>
      </w:r>
    </w:p>
    <w:p w14:paraId="275FB277" w14:textId="13966FF8" w:rsidR="0040438F" w:rsidRPr="00A63BB7" w:rsidRDefault="0040438F" w:rsidP="0040438F">
      <w:pPr>
        <w:rPr>
          <w:i/>
          <w:iCs/>
        </w:rPr>
      </w:pPr>
      <w:r>
        <w:tab/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</w:instrText>
      </w:r>
      <w:r w:rsidR="00A63BB7">
        <w:rPr>
          <w:rFonts w:hint="eastAsia"/>
          <w:iCs/>
        </w:rPr>
        <w:instrText>GOTOBUTTON ZEqnNum222879  \* MERGEFORMAT</w:instrText>
      </w:r>
      <w:r w:rsidR="00A63BB7">
        <w:rPr>
          <w:iCs/>
        </w:rPr>
        <w:instrText xml:space="preserve"> </w:instrTex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REF ZEqnNum222879 \* Charformat \! \* MERGEFORMAT </w:instrText>
      </w:r>
      <w:r w:rsidR="00A63BB7">
        <w:rPr>
          <w:iCs/>
        </w:rPr>
        <w:fldChar w:fldCharType="separate"/>
      </w:r>
      <w:r w:rsidR="003D3728" w:rsidRPr="003D3728">
        <w:rPr>
          <w:iCs/>
        </w:rPr>
        <w:instrText>(3.8)</w:instrText>
      </w:r>
      <w:r w:rsidR="00A63BB7">
        <w:rPr>
          <w:iCs/>
        </w:rPr>
        <w:fldChar w:fldCharType="end"/>
      </w:r>
      <w:r w:rsidR="00A63BB7">
        <w:rPr>
          <w:iCs/>
        </w:rPr>
        <w:fldChar w:fldCharType="end"/>
      </w:r>
      <w:r w:rsidR="00A63BB7">
        <w:rPr>
          <w:rFonts w:hint="eastAsia"/>
          <w:iCs/>
        </w:rPr>
        <w:t>推导见</w:t>
      </w:r>
      <w:r w:rsidR="00A63BB7">
        <w:fldChar w:fldCharType="begin"/>
      </w:r>
      <w:r w:rsidR="00A63BB7">
        <w:instrText xml:space="preserve"> </w:instrText>
      </w:r>
      <w:r w:rsidR="00A63BB7">
        <w:rPr>
          <w:rFonts w:hint="eastAsia"/>
        </w:rPr>
        <w:instrText>GOTOBUTTON ZEqnNum719445  \* MERGEFORMAT</w:instrText>
      </w:r>
      <w:r w:rsidR="00A63BB7">
        <w:instrText xml:space="preserve"> </w:instrText>
      </w:r>
      <w:fldSimple w:instr=" REF ZEqnNum719445 \* Charformat \! \* MERGEFORMAT ">
        <w:r w:rsidR="003D3728">
          <w:instrText>(5.5)</w:instrText>
        </w:r>
      </w:fldSimple>
      <w:r w:rsidR="00A63BB7">
        <w:fldChar w:fldCharType="end"/>
      </w:r>
      <w:r w:rsidR="00A63BB7">
        <w:rPr>
          <w:rFonts w:hint="eastAsia"/>
        </w:rPr>
        <w:t>~</w: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</w:instrText>
      </w:r>
      <w:r w:rsidR="00A63BB7">
        <w:rPr>
          <w:rFonts w:hint="eastAsia"/>
          <w:iCs/>
        </w:rPr>
        <w:instrText>GOTOBUTTON ZEqnNum890938  \* MERGEFORMAT</w:instrText>
      </w:r>
      <w:r w:rsidR="00A63BB7">
        <w:rPr>
          <w:iCs/>
        </w:rPr>
        <w:instrText xml:space="preserve"> </w:instrText>
      </w:r>
      <w:r w:rsidR="00A63BB7">
        <w:rPr>
          <w:iCs/>
        </w:rPr>
        <w:fldChar w:fldCharType="begin"/>
      </w:r>
      <w:r w:rsidR="00A63BB7">
        <w:rPr>
          <w:iCs/>
        </w:rPr>
        <w:instrText xml:space="preserve"> REF ZEqnNum890938 \* Charformat \! \* MERGEFORMAT </w:instrText>
      </w:r>
      <w:r w:rsidR="00A63BB7">
        <w:rPr>
          <w:iCs/>
        </w:rPr>
        <w:fldChar w:fldCharType="separate"/>
      </w:r>
      <w:r w:rsidR="003D3728" w:rsidRPr="003D3728">
        <w:rPr>
          <w:iCs/>
        </w:rPr>
        <w:instrText>(5.8)</w:instrText>
      </w:r>
      <w:r w:rsidR="00A63BB7">
        <w:rPr>
          <w:iCs/>
        </w:rPr>
        <w:fldChar w:fldCharType="end"/>
      </w:r>
      <w:r w:rsidR="00A63BB7">
        <w:rPr>
          <w:iCs/>
        </w:rPr>
        <w:fldChar w:fldCharType="end"/>
      </w:r>
    </w:p>
    <w:p w14:paraId="3C44FDEC" w14:textId="09A3F3F4" w:rsidR="0040438F" w:rsidRDefault="0040438F" w:rsidP="0040438F">
      <w:pPr>
        <w:pStyle w:val="MTDisplayEquation"/>
      </w:pPr>
      <w:r>
        <w:tab/>
      </w:r>
      <w:r w:rsidR="00A63BB7" w:rsidRPr="00A63BB7">
        <w:rPr>
          <w:position w:val="-24"/>
        </w:rPr>
        <w:object w:dxaOrig="8280" w:dyaOrig="620" w14:anchorId="45069B92">
          <v:shape id="_x0000_i1086" type="#_x0000_t75" style="width:414.2pt;height:31.1pt" o:ole="">
            <v:imagedata r:id="rId136" o:title=""/>
          </v:shape>
          <o:OLEObject Type="Embed" ProgID="Equation.DSMT4" ShapeID="_x0000_i1086" DrawAspect="Content" ObjectID="_174309617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22879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8</w:instrText>
        </w:r>
      </w:fldSimple>
      <w:r>
        <w:instrText>)</w:instrText>
      </w:r>
      <w:bookmarkEnd w:id="12"/>
      <w:r>
        <w:fldChar w:fldCharType="end"/>
      </w:r>
    </w:p>
    <w:p w14:paraId="005EF463" w14:textId="3A7CC15B" w:rsidR="00A63BB7" w:rsidRDefault="00A63BB7" w:rsidP="00A63BB7">
      <w:pPr>
        <w:rPr>
          <w:iCs/>
        </w:rPr>
      </w:pPr>
      <w:r>
        <w:tab/>
      </w: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6665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6665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524603E8" w14:textId="1725A178" w:rsidR="00A63BB7" w:rsidRDefault="00291C4B" w:rsidP="00291C4B">
      <w:pPr>
        <w:pStyle w:val="MTDisplayEquation"/>
      </w:pPr>
      <w:r>
        <w:tab/>
      </w:r>
      <w:r w:rsidRPr="00291C4B">
        <w:rPr>
          <w:position w:val="-22"/>
        </w:rPr>
        <w:object w:dxaOrig="5460" w:dyaOrig="499" w14:anchorId="29006B16">
          <v:shape id="_x0000_i1087" type="#_x0000_t75" style="width:272.9pt;height:24.9pt" o:ole="">
            <v:imagedata r:id="rId138" o:title=""/>
          </v:shape>
          <o:OLEObject Type="Embed" ProgID="Equation.DSMT4" ShapeID="_x0000_i1087" DrawAspect="Content" ObjectID="_1743096172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31952C8" w14:textId="4663AD87" w:rsidR="00EE6664" w:rsidRDefault="00EE6664" w:rsidP="00EE6664">
      <w:pPr>
        <w:pStyle w:val="3"/>
      </w:pPr>
      <w:r>
        <w:t>Spatial description</w:t>
      </w:r>
    </w:p>
    <w:p w14:paraId="7904DF0B" w14:textId="1CC7E066" w:rsidR="00507347" w:rsidRPr="00507347" w:rsidRDefault="00507347" w:rsidP="00507347">
      <w:pPr>
        <w:pStyle w:val="MTDisplayEquation"/>
      </w:pPr>
      <w:r>
        <w:tab/>
      </w:r>
      <w:r w:rsidRPr="00507347">
        <w:rPr>
          <w:position w:val="-10"/>
        </w:rPr>
        <w:object w:dxaOrig="999" w:dyaOrig="320" w14:anchorId="047C5F40">
          <v:shape id="_x0000_i1088" type="#_x0000_t75" style="width:49.35pt;height:16pt" o:ole="">
            <v:imagedata r:id="rId140" o:title=""/>
          </v:shape>
          <o:OLEObject Type="Embed" ProgID="Equation.DSMT4" ShapeID="_x0000_i1088" DrawAspect="Content" ObjectID="_1743096173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E67087E" w14:textId="542CCE5E" w:rsidR="00257BF5" w:rsidRDefault="00257BF5" w:rsidP="00257BF5">
      <w:pPr>
        <w:pStyle w:val="a2"/>
      </w:pPr>
      <w:r>
        <w:rPr>
          <w:rFonts w:hint="eastAsia"/>
        </w:rPr>
        <w:t>虚功原理表达式：</w:t>
      </w:r>
    </w:p>
    <w:p w14:paraId="55F5CADB" w14:textId="3B03CCE1" w:rsidR="00257BF5" w:rsidRDefault="00257BF5" w:rsidP="00257BF5">
      <w:pPr>
        <w:pStyle w:val="MTDisplayEquation"/>
      </w:pPr>
      <w:r>
        <w:tab/>
      </w:r>
      <w:r w:rsidR="00507347" w:rsidRPr="008A0D06">
        <w:rPr>
          <w:position w:val="-38"/>
        </w:rPr>
        <w:object w:dxaOrig="4819" w:dyaOrig="880" w14:anchorId="41B70029">
          <v:shape id="_x0000_i1089" type="#_x0000_t75" style="width:240.9pt;height:44pt" o:ole="">
            <v:imagedata r:id="rId142" o:title=""/>
          </v:shape>
          <o:OLEObject Type="Embed" ProgID="Equation.DSMT4" ShapeID="_x0000_i1089" DrawAspect="Content" ObjectID="_1743096174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323994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3D13BB27" w14:textId="42FB8DF3" w:rsidR="00C95D20" w:rsidRDefault="00C95D20" w:rsidP="00C95D20">
      <w:pPr>
        <w:ind w:firstLine="420"/>
      </w:pPr>
      <w:r>
        <w:rPr>
          <w:rFonts w:hint="eastAsia"/>
        </w:rPr>
        <w:t>线化虚功原理表达式：</w:t>
      </w:r>
    </w:p>
    <w:p w14:paraId="1C74722F" w14:textId="38FFA8CD" w:rsidR="00C95D20" w:rsidRPr="00C95D20" w:rsidRDefault="00C95D20" w:rsidP="00C95D20"/>
    <w:p w14:paraId="780AD531" w14:textId="7F5B5775" w:rsidR="00C95D20" w:rsidRPr="00C95D20" w:rsidRDefault="00C95D20" w:rsidP="00C95D20">
      <w:pPr>
        <w:pStyle w:val="MTDisplayEquation"/>
      </w:pPr>
      <w:r>
        <w:tab/>
      </w:r>
      <w:r w:rsidRPr="00C95D20">
        <w:rPr>
          <w:position w:val="-10"/>
        </w:rPr>
        <w:object w:dxaOrig="3840" w:dyaOrig="360" w14:anchorId="03ECB00B">
          <v:shape id="_x0000_i1090" type="#_x0000_t75" style="width:192pt;height:18.2pt" o:ole="">
            <v:imagedata r:id="rId144" o:title=""/>
          </v:shape>
          <o:OLEObject Type="Embed" ProgID="Equation.DSMT4" ShapeID="_x0000_i1090" DrawAspect="Content" ObjectID="_1743096175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628763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4FA636D0" w14:textId="45FD88D8" w:rsidR="00507347" w:rsidRDefault="00507347" w:rsidP="00507347">
      <w:pPr>
        <w:rPr>
          <w:iCs/>
        </w:rPr>
      </w:pPr>
      <w:r>
        <w:lastRenderedPageBreak/>
        <w:tab/>
      </w:r>
      <w:r>
        <w:rPr>
          <w:rFonts w:hint="eastAsia"/>
        </w:rPr>
        <w:t>由</w: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</w:instrText>
      </w:r>
      <w:r w:rsidR="00C95D20">
        <w:rPr>
          <w:rFonts w:hint="eastAsia"/>
          <w:iCs/>
        </w:rPr>
        <w:instrText>GOTOBUTTON ZEqnNum323994  \* MERGEFORMAT</w:instrText>
      </w:r>
      <w:r w:rsidR="00C95D20">
        <w:rPr>
          <w:iCs/>
        </w:rPr>
        <w:instrText xml:space="preserve"> </w:instrText>
      </w:r>
      <w:r w:rsidR="00C95D20">
        <w:rPr>
          <w:iCs/>
        </w:rPr>
        <w:fldChar w:fldCharType="begin"/>
      </w:r>
      <w:r w:rsidR="00C95D20">
        <w:rPr>
          <w:iCs/>
        </w:rPr>
        <w:instrText xml:space="preserve"> REF ZEqnNum323994 \* Charformat \! \* MERGEFORMAT </w:instrText>
      </w:r>
      <w:r w:rsidR="00C95D20">
        <w:rPr>
          <w:iCs/>
        </w:rPr>
        <w:fldChar w:fldCharType="separate"/>
      </w:r>
      <w:r w:rsidR="003D3728" w:rsidRPr="003D3728">
        <w:rPr>
          <w:iCs/>
        </w:rPr>
        <w:instrText>(3.11)</w:instrText>
      </w:r>
      <w:r w:rsidR="00C95D20">
        <w:rPr>
          <w:iCs/>
        </w:rPr>
        <w:fldChar w:fldCharType="end"/>
      </w:r>
      <w:r w:rsidR="00C95D20">
        <w:rPr>
          <w:iCs/>
        </w:rPr>
        <w:fldChar w:fldCharType="end"/>
      </w:r>
      <w:r>
        <w:rPr>
          <w:rFonts w:hint="eastAsia"/>
          <w:iCs/>
        </w:rPr>
        <w:t>进行积分坐标变换可得</w:t>
      </w:r>
      <w:r w:rsidR="00C95D20">
        <w:rPr>
          <w:rFonts w:hint="eastAsia"/>
          <w:iCs/>
        </w:rPr>
        <w:t>数值相等得虚功得表达式</w:t>
      </w:r>
      <w:r w:rsidR="00C95D20">
        <w:rPr>
          <w:rFonts w:hint="eastAsia"/>
        </w:rPr>
        <w:t>（证明过程见</w:t>
      </w:r>
      <w:r w:rsidR="0095279F">
        <w:rPr>
          <w:iCs/>
        </w:rPr>
        <w:fldChar w:fldCharType="begin"/>
      </w:r>
      <w:r w:rsidR="0095279F">
        <w:rPr>
          <w:iCs/>
        </w:rPr>
        <w:instrText xml:space="preserve"> </w:instrText>
      </w:r>
      <w:r w:rsidR="0095279F">
        <w:rPr>
          <w:rFonts w:hint="eastAsia"/>
          <w:iCs/>
        </w:rPr>
        <w:instrText>GOTOBUTTON ZEqnNum648058  \* MERGEFORMAT</w:instrText>
      </w:r>
      <w:r w:rsidR="0095279F">
        <w:rPr>
          <w:iCs/>
        </w:rPr>
        <w:instrText xml:space="preserve"> </w:instrText>
      </w:r>
      <w:r w:rsidR="0095279F">
        <w:rPr>
          <w:iCs/>
        </w:rPr>
        <w:fldChar w:fldCharType="begin"/>
      </w:r>
      <w:r w:rsidR="0095279F">
        <w:rPr>
          <w:iCs/>
        </w:rPr>
        <w:instrText xml:space="preserve"> REF ZEqnNum648058 \* Charformat \! \* MERGEFORMAT </w:instrText>
      </w:r>
      <w:r w:rsidR="0095279F">
        <w:rPr>
          <w:iCs/>
        </w:rPr>
        <w:fldChar w:fldCharType="separate"/>
      </w:r>
      <w:r w:rsidR="003D3728" w:rsidRPr="003D3728">
        <w:rPr>
          <w:iCs/>
        </w:rPr>
        <w:instrText>(5.13)</w:instrText>
      </w:r>
      <w:r w:rsidR="0095279F">
        <w:rPr>
          <w:iCs/>
        </w:rPr>
        <w:fldChar w:fldCharType="end"/>
      </w:r>
      <w:r w:rsidR="0095279F">
        <w:rPr>
          <w:iCs/>
        </w:rPr>
        <w:fldChar w:fldCharType="end"/>
      </w:r>
      <w:r w:rsidR="0095279F">
        <w:fldChar w:fldCharType="begin"/>
      </w:r>
      <w:r w:rsidR="0095279F">
        <w:instrText xml:space="preserve"> </w:instrText>
      </w:r>
      <w:r w:rsidR="0095279F">
        <w:rPr>
          <w:rFonts w:hint="eastAsia"/>
        </w:rPr>
        <w:instrText>GOTOBUTTON ZEqnNum454029  \* MERGEFORMAT</w:instrText>
      </w:r>
      <w:r w:rsidR="0095279F">
        <w:instrText xml:space="preserve"> </w:instrText>
      </w:r>
      <w:fldSimple w:instr=" REF ZEqnNum454029 \* Charformat \! \* MERGEFORMAT ">
        <w:r w:rsidR="003D3728">
          <w:instrText>(5.14)</w:instrText>
        </w:r>
      </w:fldSimple>
      <w:r w:rsidR="0095279F">
        <w:fldChar w:fldCharType="end"/>
      </w:r>
      <w:r w:rsidR="00C95D20">
        <w:rPr>
          <w:rFonts w:hint="eastAsia"/>
        </w:rPr>
        <w:t>）：</w:t>
      </w:r>
    </w:p>
    <w:p w14:paraId="15362A4C" w14:textId="71385DEE" w:rsidR="00C95D20" w:rsidRDefault="0095279F" w:rsidP="0095279F">
      <w:pPr>
        <w:pStyle w:val="MTDisplayEquation"/>
      </w:pPr>
      <w:r>
        <w:tab/>
      </w:r>
      <w:r w:rsidR="00003282" w:rsidRPr="00DD6235">
        <w:rPr>
          <w:position w:val="-52"/>
        </w:rPr>
        <w:object w:dxaOrig="6340" w:dyaOrig="1160" w14:anchorId="2A8A34C8">
          <v:shape id="_x0000_i1091" type="#_x0000_t75" style="width:317.35pt;height:58.65pt" o:ole="">
            <v:imagedata r:id="rId146" o:title=""/>
          </v:shape>
          <o:OLEObject Type="Embed" ProgID="Equation.DSMT4" ShapeID="_x0000_i1091" DrawAspect="Content" ObjectID="_1743096176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32150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20511E4D" w14:textId="66AD6CCE" w:rsidR="00DD6235" w:rsidRDefault="00DD6235" w:rsidP="00DD6235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32150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32150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628763  \* MERGEFORMAT</w:instrText>
      </w:r>
      <w:r>
        <w:instrText xml:space="preserve"> </w:instrText>
      </w:r>
      <w:fldSimple w:instr=" REF ZEqnNum628763 \* Charformat \! \* MERGEFORMAT ">
        <w:r w:rsidR="003D3728">
          <w:instrText>(3.12)</w:instrText>
        </w:r>
      </w:fldSimple>
      <w:r>
        <w:fldChar w:fldCharType="end"/>
      </w:r>
      <w:r>
        <w:rPr>
          <w:rFonts w:hint="eastAsia"/>
        </w:rPr>
        <w:t>得到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5840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5840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14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B4FFC">
        <w:rPr>
          <w:rFonts w:hint="eastAsia"/>
          <w:iCs/>
        </w:rPr>
        <w:t>空间描述虚功原理的线化方程</w:t>
      </w:r>
      <w:r>
        <w:rPr>
          <w:rFonts w:hint="eastAsia"/>
        </w:rPr>
        <w:t>：</w:t>
      </w:r>
    </w:p>
    <w:p w14:paraId="70A1D861" w14:textId="3DF5F91C" w:rsidR="00DD6235" w:rsidRDefault="00DD6235" w:rsidP="00DD6235">
      <w:pPr>
        <w:pStyle w:val="MTDisplayEquation"/>
      </w:pPr>
      <w:r>
        <w:tab/>
      </w:r>
      <w:r w:rsidRPr="00DD6235">
        <w:rPr>
          <w:position w:val="-22"/>
        </w:rPr>
        <w:object w:dxaOrig="5880" w:dyaOrig="499" w14:anchorId="09BA0D37">
          <v:shape id="_x0000_i1092" type="#_x0000_t75" style="width:294.2pt;height:24.9pt" o:ole="">
            <v:imagedata r:id="rId148" o:title=""/>
          </v:shape>
          <o:OLEObject Type="Embed" ProgID="Equation.DSMT4" ShapeID="_x0000_i1092" DrawAspect="Content" ObjectID="_1743096177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58405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4</w:instrText>
        </w:r>
      </w:fldSimple>
      <w:r>
        <w:instrText>)</w:instrText>
      </w:r>
      <w:bookmarkEnd w:id="16"/>
      <w:r>
        <w:fldChar w:fldCharType="end"/>
      </w:r>
    </w:p>
    <w:p w14:paraId="020123BC" w14:textId="7AF6AF38" w:rsidR="00DD6235" w:rsidRDefault="00A058A9" w:rsidP="00DD6235">
      <w:r>
        <w:tab/>
      </w:r>
      <w:r w:rsidRPr="00A058A9">
        <w:rPr>
          <w:b/>
          <w:bCs/>
          <w:position w:val="-6"/>
        </w:rPr>
        <w:object w:dxaOrig="200" w:dyaOrig="220" w14:anchorId="161B200C">
          <v:shape id="_x0000_i1093" type="#_x0000_t75" style="width:10.65pt;height:11.1pt" o:ole="">
            <v:imagedata r:id="rId150" o:title=""/>
          </v:shape>
          <o:OLEObject Type="Embed" ProgID="Equation.DSMT4" ShapeID="_x0000_i1093" DrawAspect="Content" ObjectID="_1743096178" r:id="rId151"/>
        </w:object>
      </w:r>
      <w:r>
        <w:rPr>
          <w:rFonts w:hint="eastAsia"/>
        </w:rPr>
        <w:t>的另一个表达形式如下</w:t>
      </w:r>
      <w:r w:rsidR="00407981">
        <w:rPr>
          <w:rFonts w:hint="eastAsia"/>
        </w:rPr>
        <w:t>(</w:t>
      </w:r>
      <w:r w:rsidR="00407981">
        <w:rPr>
          <w:rFonts w:hint="eastAsia"/>
        </w:rPr>
        <w:t>推导过程见</w:t>
      </w:r>
      <w:r w:rsidR="00407981">
        <w:rPr>
          <w:iCs/>
        </w:rPr>
        <w:fldChar w:fldCharType="begin"/>
      </w:r>
      <w:r w:rsidR="00407981">
        <w:rPr>
          <w:iCs/>
        </w:rPr>
        <w:instrText xml:space="preserve"> </w:instrText>
      </w:r>
      <w:r w:rsidR="00407981">
        <w:rPr>
          <w:rFonts w:hint="eastAsia"/>
          <w:iCs/>
        </w:rPr>
        <w:instrText>GOTOBUTTON ZEqnNum522935  \* MERGEFORMAT</w:instrText>
      </w:r>
      <w:r w:rsidR="00407981">
        <w:rPr>
          <w:iCs/>
        </w:rPr>
        <w:instrText xml:space="preserve"> </w:instrText>
      </w:r>
      <w:r w:rsidR="00407981">
        <w:rPr>
          <w:iCs/>
        </w:rPr>
        <w:fldChar w:fldCharType="begin"/>
      </w:r>
      <w:r w:rsidR="00407981">
        <w:rPr>
          <w:iCs/>
        </w:rPr>
        <w:instrText xml:space="preserve"> REF ZEqnNum522935 \* Charformat \! \* MERGEFORMAT </w:instrText>
      </w:r>
      <w:r w:rsidR="00407981">
        <w:rPr>
          <w:iCs/>
        </w:rPr>
        <w:fldChar w:fldCharType="separate"/>
      </w:r>
      <w:r w:rsidR="003D3728" w:rsidRPr="003D3728">
        <w:rPr>
          <w:iCs/>
        </w:rPr>
        <w:instrText>(5.15)</w:instrText>
      </w:r>
      <w:r w:rsidR="00407981">
        <w:rPr>
          <w:iCs/>
        </w:rPr>
        <w:fldChar w:fldCharType="end"/>
      </w:r>
      <w:r w:rsidR="00407981">
        <w:rPr>
          <w:iCs/>
        </w:rPr>
        <w:fldChar w:fldCharType="end"/>
      </w:r>
      <w:r w:rsidR="00407981">
        <w:fldChar w:fldCharType="begin"/>
      </w:r>
      <w:r w:rsidR="00407981">
        <w:instrText xml:space="preserve"> </w:instrText>
      </w:r>
      <w:r w:rsidR="00407981">
        <w:rPr>
          <w:rFonts w:hint="eastAsia"/>
        </w:rPr>
        <w:instrText>GOTOBUTTON ZEqnNum248261  \* MERGEFORMAT</w:instrText>
      </w:r>
      <w:r w:rsidR="00407981">
        <w:instrText xml:space="preserve"> </w:instrText>
      </w:r>
      <w:fldSimple w:instr=" REF ZEqnNum248261 \* Charformat \! \* MERGEFORMAT ">
        <w:r w:rsidR="003D3728">
          <w:instrText>(5.16)</w:instrText>
        </w:r>
      </w:fldSimple>
      <w:r w:rsidR="00407981">
        <w:fldChar w:fldCharType="end"/>
      </w:r>
      <w:r w:rsidR="00407981">
        <w:t>)</w:t>
      </w:r>
      <w:r>
        <w:rPr>
          <w:rFonts w:hint="eastAsia"/>
        </w:rPr>
        <w:t>：</w:t>
      </w:r>
    </w:p>
    <w:p w14:paraId="4B1B7148" w14:textId="5733B5C6" w:rsidR="00A058A9" w:rsidRPr="00A058A9" w:rsidRDefault="00A058A9" w:rsidP="00A058A9">
      <w:pPr>
        <w:pStyle w:val="MTDisplayEquation"/>
      </w:pPr>
      <w:r>
        <w:tab/>
      </w:r>
      <w:r w:rsidR="00407981" w:rsidRPr="00407981">
        <w:rPr>
          <w:position w:val="-30"/>
        </w:rPr>
        <w:object w:dxaOrig="2500" w:dyaOrig="720" w14:anchorId="28E1548C">
          <v:shape id="_x0000_i1094" type="#_x0000_t75" style="width:124.9pt;height:36pt" o:ole="">
            <v:imagedata r:id="rId152" o:title=""/>
          </v:shape>
          <o:OLEObject Type="Embed" ProgID="Equation.DSMT4" ShapeID="_x0000_i1094" DrawAspect="Content" ObjectID="_1743096179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1523"/>
      <w:r>
        <w:instrText>(</w:instrText>
      </w:r>
      <w:fldSimple w:instr=" SEQ MTChap \c \* Arabic \* MERGEFORMAT ">
        <w:r w:rsidR="003D372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5</w:instrText>
        </w:r>
      </w:fldSimple>
      <w:r>
        <w:instrText>)</w:instrText>
      </w:r>
      <w:bookmarkEnd w:id="17"/>
      <w:r>
        <w:fldChar w:fldCharType="end"/>
      </w:r>
    </w:p>
    <w:p w14:paraId="6BD2092A" w14:textId="52510DC7" w:rsidR="003245E9" w:rsidRDefault="00C016F8" w:rsidP="00140211">
      <w:pPr>
        <w:pStyle w:val="1"/>
      </w:pPr>
      <w:r>
        <w:rPr>
          <w:rFonts w:hint="eastAsia"/>
        </w:rPr>
        <w:t>超弹性本构</w:t>
      </w:r>
    </w:p>
    <w:p w14:paraId="58DB0457" w14:textId="11479011" w:rsidR="00A52933" w:rsidRPr="00A52933" w:rsidRDefault="00C016F8" w:rsidP="00636DBF">
      <w:pPr>
        <w:pStyle w:val="2"/>
      </w:pPr>
      <w:r>
        <w:rPr>
          <w:rFonts w:hint="eastAsia"/>
        </w:rPr>
        <w:t>通用</w:t>
      </w:r>
      <w:r w:rsidR="00AE4411">
        <w:rPr>
          <w:rFonts w:hint="eastAsia"/>
        </w:rPr>
        <w:t>公式</w:t>
      </w:r>
    </w:p>
    <w:p w14:paraId="07643AB7" w14:textId="7AB67963" w:rsidR="003176EC" w:rsidRPr="003176EC" w:rsidRDefault="00C04CA6" w:rsidP="003176EC">
      <w:pPr>
        <w:pStyle w:val="3"/>
      </w:pPr>
      <w:r>
        <w:rPr>
          <w:rFonts w:hint="eastAsia"/>
        </w:rPr>
        <w:t>应力计算公式</w:t>
      </w:r>
    </w:p>
    <w:p w14:paraId="2D4A9853" w14:textId="1C02F32F" w:rsidR="00C016F8" w:rsidRPr="00C016F8" w:rsidRDefault="00C016F8" w:rsidP="00C016F8">
      <w:pPr>
        <w:pStyle w:val="a2"/>
      </w:pPr>
      <w:r>
        <w:rPr>
          <w:rFonts w:hint="eastAsia"/>
        </w:rPr>
        <w:t>应力计算通用公式：</w: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MACROBUTTON MTEditEquationSection2</w:instrText>
      </w:r>
      <w:r w:rsidR="00B44956"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fldChar w:fldCharType="begin"/>
      </w:r>
      <w:r w:rsidR="00B44956">
        <w:instrText xml:space="preserve"> </w:instrText>
      </w:r>
      <w:r w:rsidR="00B44956">
        <w:rPr>
          <w:rFonts w:hint="eastAsia"/>
        </w:rPr>
        <w:instrText>SEQ MTEqn \r \h \* MERGEFORMAT</w:instrText>
      </w:r>
      <w:r w:rsidR="00B44956">
        <w:instrText xml:space="preserve">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Sec \r 1 \h \* MERGEFORMAT </w:instrText>
      </w:r>
      <w:r w:rsidR="00B44956">
        <w:fldChar w:fldCharType="end"/>
      </w:r>
      <w:r w:rsidR="00B44956">
        <w:fldChar w:fldCharType="begin"/>
      </w:r>
      <w:r w:rsidR="00B44956">
        <w:instrText xml:space="preserve"> SEQ MTChap \h \* MERGEFORMAT </w:instrText>
      </w:r>
      <w:r w:rsidR="00B44956">
        <w:fldChar w:fldCharType="end"/>
      </w:r>
      <w:r w:rsidR="00B44956">
        <w:fldChar w:fldCharType="end"/>
      </w:r>
    </w:p>
    <w:p w14:paraId="0CE92EF6" w14:textId="51C4FDC1" w:rsidR="00C016F8" w:rsidRDefault="00C016F8" w:rsidP="00C016F8">
      <w:pPr>
        <w:pStyle w:val="MTDisplayEquation"/>
      </w:pPr>
      <w:r>
        <w:tab/>
      </w:r>
      <w:r w:rsidR="00A42895" w:rsidRPr="00C016F8">
        <w:rPr>
          <w:position w:val="-88"/>
        </w:rPr>
        <w:object w:dxaOrig="3320" w:dyaOrig="1920" w14:anchorId="1892EF9F">
          <v:shape id="_x0000_i1095" type="#_x0000_t75" style="width:165.8pt;height:96pt" o:ole="">
            <v:imagedata r:id="rId154" o:title=""/>
          </v:shape>
          <o:OLEObject Type="Embed" ProgID="Equation.DSMT4" ShapeID="_x0000_i1095" DrawAspect="Content" ObjectID="_1743096180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8507753" w14:textId="080CB03E" w:rsidR="00C016F8" w:rsidRDefault="00C016F8" w:rsidP="00C016F8">
      <w:pPr>
        <w:pStyle w:val="a2"/>
        <w:ind w:firstLine="0"/>
      </w:pPr>
      <w:r>
        <w:tab/>
      </w:r>
      <w:r>
        <w:rPr>
          <w:rFonts w:hint="eastAsia"/>
        </w:rPr>
        <w:t>各向同性假设前提下的公式：</w:t>
      </w:r>
    </w:p>
    <w:p w14:paraId="1059FEE8" w14:textId="7576603E" w:rsidR="00003282" w:rsidRDefault="00C016F8" w:rsidP="002707D3">
      <w:pPr>
        <w:pStyle w:val="MTDisplayEquation"/>
      </w:pPr>
      <w:r>
        <w:tab/>
      </w:r>
      <w:r w:rsidR="003B4BC9" w:rsidRPr="00C016F8">
        <w:rPr>
          <w:position w:val="-88"/>
        </w:rPr>
        <w:object w:dxaOrig="2900" w:dyaOrig="1920" w14:anchorId="1CCED69C">
          <v:shape id="_x0000_i1096" type="#_x0000_t75" style="width:144.9pt;height:96pt" o:ole="">
            <v:imagedata r:id="rId156" o:title=""/>
          </v:shape>
          <o:OLEObject Type="Embed" ProgID="Equation.DSMT4" ShapeID="_x0000_i1096" DrawAspect="Content" ObjectID="_1743096181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7FB75C9" w14:textId="675C5212" w:rsidR="00F94C24" w:rsidRDefault="00F94C24" w:rsidP="00F94C24">
      <w:r>
        <w:tab/>
      </w:r>
      <w:r>
        <w:rPr>
          <w:rFonts w:hint="eastAsia"/>
        </w:rPr>
        <w:t>各向同性假设前提下的主量表达形式：</w:t>
      </w:r>
    </w:p>
    <w:p w14:paraId="3E2AA66B" w14:textId="10E33581" w:rsidR="00F94C24" w:rsidRDefault="00426E08" w:rsidP="00426E08">
      <w:pPr>
        <w:pStyle w:val="MTDisplayEquation"/>
      </w:pPr>
      <w:r>
        <w:tab/>
      </w:r>
      <w:r w:rsidRPr="00426E08">
        <w:rPr>
          <w:position w:val="-46"/>
        </w:rPr>
        <w:object w:dxaOrig="5220" w:dyaOrig="1040" w14:anchorId="5F31291A">
          <v:shape id="_x0000_i1097" type="#_x0000_t75" style="width:260.9pt;height:52pt" o:ole="">
            <v:imagedata r:id="rId158" o:title=""/>
          </v:shape>
          <o:OLEObject Type="Embed" ProgID="Equation.DSMT4" ShapeID="_x0000_i1097" DrawAspect="Content" ObjectID="_1743096182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325006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</w:instrText>
        </w:r>
      </w:fldSimple>
      <w:r>
        <w:instrText>)</w:instrText>
      </w:r>
      <w:bookmarkEnd w:id="18"/>
      <w:r>
        <w:fldChar w:fldCharType="end"/>
      </w:r>
    </w:p>
    <w:p w14:paraId="7C1CD204" w14:textId="56E26D6E" w:rsidR="00ED4444" w:rsidRDefault="00ED4444" w:rsidP="00ED4444">
      <w:r>
        <w:tab/>
      </w:r>
      <w:r>
        <w:rPr>
          <w:rFonts w:hint="eastAsia"/>
        </w:rPr>
        <w:t>各向同性假设前提下的主伸长量表达形式：</w:t>
      </w:r>
    </w:p>
    <w:p w14:paraId="046183C5" w14:textId="11D416E7" w:rsidR="00ED4444" w:rsidRDefault="00233A61" w:rsidP="00233A61">
      <w:pPr>
        <w:pStyle w:val="MTDisplayEquation"/>
      </w:pPr>
      <w:r>
        <w:tab/>
      </w:r>
      <w:r w:rsidRPr="00233A61">
        <w:rPr>
          <w:position w:val="-12"/>
        </w:rPr>
        <w:object w:dxaOrig="3240" w:dyaOrig="360" w14:anchorId="3D129E64">
          <v:shape id="_x0000_i1098" type="#_x0000_t75" style="width:162.2pt;height:18.2pt" o:ole="">
            <v:imagedata r:id="rId160" o:title=""/>
          </v:shape>
          <o:OLEObject Type="Embed" ProgID="Equation.DSMT4" ShapeID="_x0000_i1098" DrawAspect="Content" ObjectID="_1743096183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4468698" w14:textId="3A9FEF83" w:rsidR="00233A61" w:rsidRPr="00233A61" w:rsidRDefault="00233A61" w:rsidP="00233A61">
      <w:pPr>
        <w:pStyle w:val="MTDisplayEquation"/>
      </w:pPr>
      <w:r>
        <w:tab/>
      </w:r>
      <w:r w:rsidRPr="00233A61">
        <w:rPr>
          <w:position w:val="-30"/>
        </w:rPr>
        <w:object w:dxaOrig="3660" w:dyaOrig="680" w14:anchorId="0C992F2D">
          <v:shape id="_x0000_i1099" type="#_x0000_t75" style="width:183.1pt;height:34.2pt" o:ole="">
            <v:imagedata r:id="rId162" o:title=""/>
          </v:shape>
          <o:OLEObject Type="Embed" ProgID="Equation.DSMT4" ShapeID="_x0000_i1099" DrawAspect="Content" ObjectID="_1743096184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03C419E" w14:textId="77777777" w:rsidR="00003282" w:rsidRDefault="00003282" w:rsidP="00426E08">
      <w:pPr>
        <w:pStyle w:val="3"/>
      </w:pPr>
      <w:r>
        <w:t>T</w:t>
      </w:r>
      <w:r>
        <w:rPr>
          <w:rFonts w:hint="eastAsia"/>
        </w:rPr>
        <w:t>angent</w:t>
      </w:r>
      <w:r>
        <w:t xml:space="preserve"> modulus</w:t>
      </w:r>
      <w:r>
        <w:rPr>
          <w:rFonts w:hint="eastAsia"/>
        </w:rPr>
        <w:t>推导</w:t>
      </w:r>
    </w:p>
    <w:p w14:paraId="2877A2D1" w14:textId="38D3E7A7" w:rsidR="003176EC" w:rsidRDefault="00003282" w:rsidP="00003282">
      <w:pPr>
        <w:ind w:firstLine="420"/>
      </w:pPr>
      <w:r>
        <w:rPr>
          <w:rFonts w:hint="eastAsia"/>
        </w:rPr>
        <w:t>由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9152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91523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3.1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的</w:t>
      </w:r>
      <w:r>
        <w:rPr>
          <w:rFonts w:hint="eastAsia"/>
          <w:iCs/>
        </w:rPr>
        <w:t>spatial</w:t>
      </w:r>
      <w:r>
        <w:rPr>
          <w:iCs/>
        </w:rPr>
        <w:t xml:space="preserve"> tangent modulus</w:t>
      </w:r>
      <w:r>
        <w:rPr>
          <w:rFonts w:hint="eastAsia"/>
          <w:iCs/>
        </w:rPr>
        <w:t>的表达式：</w:t>
      </w:r>
      <w:r w:rsidR="003176EC">
        <w:tab/>
      </w:r>
    </w:p>
    <w:p w14:paraId="3DEDC2F4" w14:textId="6D61DFC3" w:rsidR="00003282" w:rsidRDefault="00003282" w:rsidP="00003282">
      <w:pPr>
        <w:pStyle w:val="MTDisplayEquation"/>
      </w:pPr>
      <w:r>
        <w:lastRenderedPageBreak/>
        <w:tab/>
      </w:r>
      <w:r w:rsidR="0068399F" w:rsidRPr="00003282">
        <w:rPr>
          <w:position w:val="-30"/>
        </w:rPr>
        <w:object w:dxaOrig="4459" w:dyaOrig="720" w14:anchorId="17EF575F">
          <v:shape id="_x0000_i1100" type="#_x0000_t75" style="width:223.55pt;height:36pt" o:ole="">
            <v:imagedata r:id="rId164" o:title=""/>
          </v:shape>
          <o:OLEObject Type="Embed" ProgID="Equation.DSMT4" ShapeID="_x0000_i1100" DrawAspect="Content" ObjectID="_1743096185" r:id="rId1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404990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6</w:instrText>
        </w:r>
      </w:fldSimple>
      <w:r>
        <w:instrText>)</w:instrText>
      </w:r>
      <w:bookmarkEnd w:id="19"/>
      <w:r>
        <w:fldChar w:fldCharType="end"/>
      </w:r>
    </w:p>
    <w:p w14:paraId="4D14F682" w14:textId="710DB36F" w:rsidR="00003282" w:rsidRDefault="00003282" w:rsidP="00003282">
      <w:pPr>
        <w:pStyle w:val="MTDisplayEquation"/>
      </w:pPr>
      <w:r>
        <w:tab/>
      </w:r>
      <w:r w:rsidR="0068399F" w:rsidRPr="0068399F">
        <w:rPr>
          <w:position w:val="-140"/>
        </w:rPr>
        <w:object w:dxaOrig="4620" w:dyaOrig="2920" w14:anchorId="02D76E3D">
          <v:shape id="_x0000_i1101" type="#_x0000_t75" style="width:231.1pt;height:146.2pt" o:ole="">
            <v:imagedata r:id="rId166" o:title=""/>
          </v:shape>
          <o:OLEObject Type="Embed" ProgID="Equation.DSMT4" ShapeID="_x0000_i1101" DrawAspect="Content" ObjectID="_1743096186" r:id="rId1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BD6D634" w14:textId="3F9ACC72" w:rsidR="0068399F" w:rsidRDefault="00017018" w:rsidP="00017018">
      <w:pPr>
        <w:ind w:firstLine="420"/>
      </w:pPr>
      <w:r>
        <w:rPr>
          <w:rFonts w:hint="eastAsia"/>
        </w:rPr>
        <w:t>该四阶矩阵（</w:t>
      </w:r>
      <w:r>
        <w:rPr>
          <w:rFonts w:hint="eastAsia"/>
          <w:iCs/>
        </w:rPr>
        <w:t>spatial</w:t>
      </w:r>
      <w:r>
        <w:rPr>
          <w:iCs/>
        </w:rPr>
        <w:t xml:space="preserve"> tangent modulus</w:t>
      </w:r>
      <w:r>
        <w:rPr>
          <w:rFonts w:hint="eastAsia"/>
        </w:rPr>
        <w:t>）具有对称性，即：</w:t>
      </w:r>
      <w:r w:rsidRPr="00017018">
        <w:rPr>
          <w:position w:val="-14"/>
        </w:rPr>
        <w:object w:dxaOrig="960" w:dyaOrig="380" w14:anchorId="2EDCD063">
          <v:shape id="_x0000_i1102" type="#_x0000_t75" style="width:48pt;height:19.1pt" o:ole="">
            <v:imagedata r:id="rId168" o:title=""/>
          </v:shape>
          <o:OLEObject Type="Embed" ProgID="Equation.DSMT4" ShapeID="_x0000_i1102" DrawAspect="Content" ObjectID="_1743096187" r:id="rId169"/>
        </w:object>
      </w:r>
    </w:p>
    <w:p w14:paraId="4442465C" w14:textId="40ABDD94" w:rsidR="007E3E59" w:rsidRDefault="00135583" w:rsidP="007E3E59">
      <w:pPr>
        <w:pStyle w:val="2"/>
      </w:pPr>
      <w:r>
        <w:t>The general elastic predictor/return-mapping algorithm</w:t>
      </w:r>
    </w:p>
    <w:p w14:paraId="35772230" w14:textId="11DD58B7" w:rsidR="007E3E59" w:rsidRPr="007E3E59" w:rsidRDefault="007E3E59" w:rsidP="007E3E59">
      <w:pPr>
        <w:pStyle w:val="3"/>
      </w:pPr>
      <w:r>
        <w:rPr>
          <w:rFonts w:hint="eastAsia"/>
        </w:rPr>
        <w:t>有限应变弹塑性初始值问题</w:t>
      </w:r>
    </w:p>
    <w:p w14:paraId="5B7E3E50" w14:textId="15297555" w:rsidR="00343379" w:rsidRDefault="00343379" w:rsidP="00343379">
      <w:pPr>
        <w:pStyle w:val="a2"/>
      </w:pPr>
      <w:r>
        <w:rPr>
          <w:rFonts w:hint="eastAsia"/>
        </w:rPr>
        <w:t>运动学变量定义：</w:t>
      </w:r>
    </w:p>
    <w:p w14:paraId="3DE8E19A" w14:textId="0E314FB3" w:rsidR="00343379" w:rsidRPr="00343379" w:rsidRDefault="00343379" w:rsidP="00343379">
      <w:pPr>
        <w:pStyle w:val="MTDisplayEquation"/>
      </w:pPr>
      <w:r>
        <w:tab/>
      </w:r>
      <w:r w:rsidR="00CD374A" w:rsidRPr="00343379">
        <w:rPr>
          <w:position w:val="-10"/>
        </w:rPr>
        <w:object w:dxaOrig="7300" w:dyaOrig="360" w14:anchorId="3C6FFBAA">
          <v:shape id="_x0000_i1103" type="#_x0000_t75" style="width:364.45pt;height:18.2pt" o:ole="">
            <v:imagedata r:id="rId170" o:title=""/>
          </v:shape>
          <o:OLEObject Type="Embed" ProgID="Equation.DSMT4" ShapeID="_x0000_i1103" DrawAspect="Content" ObjectID="_1743096188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D0B6BDD" w14:textId="7BE715B7" w:rsidR="0012189A" w:rsidRDefault="0012189A" w:rsidP="0012189A">
      <w:pPr>
        <w:pStyle w:val="MTDisplayEquation"/>
      </w:pPr>
      <w:r>
        <w:tab/>
      </w:r>
      <w:r w:rsidR="00966B26" w:rsidRPr="00966B26">
        <w:rPr>
          <w:position w:val="-48"/>
        </w:rPr>
        <w:object w:dxaOrig="7440" w:dyaOrig="1140" w14:anchorId="5930E38F">
          <v:shape id="_x0000_i1104" type="#_x0000_t75" style="width:372pt;height:57.35pt" o:ole="">
            <v:imagedata r:id="rId172" o:title=""/>
          </v:shape>
          <o:OLEObject Type="Embed" ProgID="Equation.DSMT4" ShapeID="_x0000_i1104" DrawAspect="Content" ObjectID="_1743096189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3EB254D" w14:textId="366A74B1" w:rsidR="00135583" w:rsidRDefault="00343379" w:rsidP="00135583">
      <w:pPr>
        <w:pStyle w:val="a2"/>
      </w:pPr>
      <w:r>
        <w:rPr>
          <w:rFonts w:hint="eastAsia"/>
        </w:rPr>
        <w:t>在各向同性本构的基础上有：</w:t>
      </w:r>
    </w:p>
    <w:p w14:paraId="5A8CBFC4" w14:textId="5EA0C678" w:rsidR="00343379" w:rsidRDefault="00343379" w:rsidP="00343379">
      <w:pPr>
        <w:pStyle w:val="MTDisplayEquation"/>
      </w:pPr>
      <w:r>
        <w:tab/>
      </w:r>
      <w:r w:rsidRPr="00343379">
        <w:rPr>
          <w:position w:val="-24"/>
        </w:rPr>
        <w:object w:dxaOrig="2220" w:dyaOrig="620" w14:anchorId="59B0C558">
          <v:shape id="_x0000_i1105" type="#_x0000_t75" style="width:111.1pt;height:31.1pt" o:ole="">
            <v:imagedata r:id="rId174" o:title=""/>
          </v:shape>
          <o:OLEObject Type="Embed" ProgID="Equation.DSMT4" ShapeID="_x0000_i1105" DrawAspect="Content" ObjectID="_1743096190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760271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0</w:instrText>
        </w:r>
      </w:fldSimple>
      <w:r>
        <w:instrText>)</w:instrText>
      </w:r>
      <w:bookmarkEnd w:id="20"/>
      <w:r>
        <w:fldChar w:fldCharType="end"/>
      </w:r>
    </w:p>
    <w:p w14:paraId="373671ED" w14:textId="712C48D9" w:rsidR="00D555E8" w:rsidRDefault="00343379" w:rsidP="00D555E8">
      <w:pPr>
        <w:pStyle w:val="MTDisplayEquation"/>
      </w:pPr>
      <w:r>
        <w:tab/>
      </w:r>
      <w:r w:rsidR="00D958E1" w:rsidRPr="00D958E1">
        <w:rPr>
          <w:position w:val="-28"/>
        </w:rPr>
        <w:object w:dxaOrig="4400" w:dyaOrig="940" w14:anchorId="2FE2DC43">
          <v:shape id="_x0000_i1106" type="#_x0000_t75" style="width:220pt;height:47.1pt" o:ole="">
            <v:imagedata r:id="rId176" o:title=""/>
          </v:shape>
          <o:OLEObject Type="Embed" ProgID="Equation.DSMT4" ShapeID="_x0000_i1106" DrawAspect="Content" ObjectID="_1743096191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27222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1</w:instrText>
        </w:r>
      </w:fldSimple>
      <w:r>
        <w:instrText>)</w:instrText>
      </w:r>
      <w:bookmarkEnd w:id="21"/>
      <w:r>
        <w:fldChar w:fldCharType="end"/>
      </w:r>
    </w:p>
    <w:p w14:paraId="69C8521B" w14:textId="50AB0A80" w:rsidR="00D958E1" w:rsidRDefault="00D958E1" w:rsidP="00D958E1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2722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27222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60271  \* MERGEFORMAT</w:instrText>
      </w:r>
      <w:r>
        <w:instrText xml:space="preserve"> </w:instrText>
      </w:r>
      <w:fldSimple w:instr=" REF ZEqnNum760271 \* Charformat \! \* MERGEFORMAT ">
        <w:r w:rsidR="003D3728">
          <w:instrText>(4.10)</w:instrText>
        </w:r>
      </w:fldSimple>
      <w:r>
        <w:fldChar w:fldCharType="end"/>
      </w:r>
      <w:r>
        <w:rPr>
          <w:rFonts w:hint="eastAsia"/>
        </w:rPr>
        <w:t>得：</w:t>
      </w:r>
    </w:p>
    <w:p w14:paraId="78AD09BA" w14:textId="5C8A24AF" w:rsidR="00051D8D" w:rsidRDefault="00D958E1" w:rsidP="007E3E59">
      <w:pPr>
        <w:pStyle w:val="MTDisplayEquation"/>
      </w:pPr>
      <w:r>
        <w:tab/>
      </w:r>
      <w:r w:rsidR="00060A30" w:rsidRPr="00D958E1">
        <w:rPr>
          <w:position w:val="-24"/>
        </w:rPr>
        <w:object w:dxaOrig="2659" w:dyaOrig="660" w14:anchorId="0A9ADACF">
          <v:shape id="_x0000_i1107" type="#_x0000_t75" style="width:132.9pt;height:32.9pt" o:ole="">
            <v:imagedata r:id="rId178" o:title=""/>
          </v:shape>
          <o:OLEObject Type="Embed" ProgID="Equation.DSMT4" ShapeID="_x0000_i1107" DrawAspect="Content" ObjectID="_1743096192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F54B137" w14:textId="379B00E7" w:rsidR="007E3E59" w:rsidRDefault="007E3E59" w:rsidP="007E3E59">
      <w:r>
        <w:tab/>
      </w:r>
      <w:r>
        <w:rPr>
          <w:rFonts w:hint="eastAsia"/>
        </w:rPr>
        <w:t>问题描述：给定初始值</w:t>
      </w:r>
      <w:r w:rsidRPr="007E3E59">
        <w:rPr>
          <w:position w:val="-12"/>
        </w:rPr>
        <w:object w:dxaOrig="1280" w:dyaOrig="380" w14:anchorId="1B2C3FC5">
          <v:shape id="_x0000_i1108" type="#_x0000_t75" style="width:64pt;height:19.1pt" o:ole="">
            <v:imagedata r:id="rId180" o:title=""/>
          </v:shape>
          <o:OLEObject Type="Embed" ProgID="Equation.DSMT4" ShapeID="_x0000_i1108" DrawAspect="Content" ObjectID="_1743096193" r:id="rId181"/>
        </w:object>
      </w:r>
      <w:r>
        <w:rPr>
          <w:rFonts w:hint="eastAsia"/>
        </w:rPr>
        <w:t>和一段时间得变形历史</w:t>
      </w:r>
      <w:r w:rsidRPr="007E3E59">
        <w:rPr>
          <w:position w:val="-12"/>
        </w:rPr>
        <w:object w:dxaOrig="1420" w:dyaOrig="360" w14:anchorId="63F91B47">
          <v:shape id="_x0000_i1109" type="#_x0000_t75" style="width:71.1pt;height:18.2pt" o:ole="">
            <v:imagedata r:id="rId182" o:title=""/>
          </v:shape>
          <o:OLEObject Type="Embed" ProgID="Equation.DSMT4" ShapeID="_x0000_i1109" DrawAspect="Content" ObjectID="_1743096194" r:id="rId183"/>
        </w:object>
      </w:r>
      <w:r>
        <w:rPr>
          <w:rFonts w:hint="eastAsia"/>
        </w:rPr>
        <w:t>，找出内变量函数</w:t>
      </w:r>
      <w:r w:rsidRPr="007E3E59">
        <w:rPr>
          <w:position w:val="-12"/>
        </w:rPr>
        <w:object w:dxaOrig="1600" w:dyaOrig="380" w14:anchorId="2F564AD7">
          <v:shape id="_x0000_i1110" type="#_x0000_t75" style="width:80pt;height:19.1pt" o:ole="">
            <v:imagedata r:id="rId184" o:title=""/>
          </v:shape>
          <o:OLEObject Type="Embed" ProgID="Equation.DSMT4" ShapeID="_x0000_i1110" DrawAspect="Content" ObjectID="_1743096195" r:id="rId185"/>
        </w:object>
      </w:r>
      <w:r>
        <w:rPr>
          <w:rFonts w:hint="eastAsia"/>
        </w:rPr>
        <w:t>以满足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</w:p>
    <w:p w14:paraId="7F35F514" w14:textId="44846762" w:rsidR="007E3E59" w:rsidRDefault="007E3E59" w:rsidP="007E3E59">
      <w:pPr>
        <w:pStyle w:val="MTDisplayEquation"/>
      </w:pPr>
      <w:r>
        <w:tab/>
      </w:r>
      <w:r w:rsidR="0092300E" w:rsidRPr="007E3E59">
        <w:rPr>
          <w:position w:val="-78"/>
        </w:rPr>
        <w:object w:dxaOrig="6259" w:dyaOrig="1680" w14:anchorId="0416DD49">
          <v:shape id="_x0000_i1111" type="#_x0000_t75" style="width:312.9pt;height:84pt" o:ole="">
            <v:imagedata r:id="rId186" o:title=""/>
          </v:shape>
          <o:OLEObject Type="Embed" ProgID="Equation.DSMT4" ShapeID="_x0000_i1111" DrawAspect="Content" ObjectID="_1743096196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12889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3</w:instrText>
        </w:r>
      </w:fldSimple>
      <w:r>
        <w:instrText>)</w:instrText>
      </w:r>
      <w:bookmarkEnd w:id="22"/>
      <w:r>
        <w:fldChar w:fldCharType="end"/>
      </w:r>
    </w:p>
    <w:p w14:paraId="09AB1147" w14:textId="17694C48" w:rsidR="00AD084F" w:rsidRDefault="00AD084F" w:rsidP="00AD084F">
      <w:pPr>
        <w:ind w:left="1260" w:firstLine="420"/>
      </w:pPr>
      <w:r>
        <w:rPr>
          <w:rFonts w:hint="eastAsia"/>
        </w:rPr>
        <w:lastRenderedPageBreak/>
        <w:t>其中</w:t>
      </w:r>
      <w:r w:rsidR="00A207F4" w:rsidRPr="00555F86">
        <w:rPr>
          <w:position w:val="-24"/>
        </w:rPr>
        <w:object w:dxaOrig="1040" w:dyaOrig="620" w14:anchorId="3803ED15">
          <v:shape id="_x0000_i1112" type="#_x0000_t75" style="width:52pt;height:31.1pt" o:ole="">
            <v:imagedata r:id="rId188" o:title=""/>
          </v:shape>
          <o:OLEObject Type="Embed" ProgID="Equation.DSMT4" ShapeID="_x0000_i1112" DrawAspect="Content" ObjectID="_1743096197" r:id="rId189"/>
        </w:object>
      </w:r>
    </w:p>
    <w:p w14:paraId="50B12C79" w14:textId="77777777" w:rsidR="00AD084F" w:rsidRPr="00AD084F" w:rsidRDefault="00AD084F" w:rsidP="00AD084F"/>
    <w:p w14:paraId="5FF55EE9" w14:textId="61634883" w:rsidR="008F53F0" w:rsidRPr="00625C67" w:rsidRDefault="008F53F0" w:rsidP="008F53F0">
      <w:pPr>
        <w:pStyle w:val="3"/>
      </w:pPr>
      <w:r>
        <w:rPr>
          <w:rFonts w:hint="eastAsia"/>
        </w:rPr>
        <w:t>有限应变弹塑性初始值问题指数</w:t>
      </w:r>
      <w:r w:rsidR="003D1734">
        <w:rPr>
          <w:rFonts w:hint="eastAsia"/>
        </w:rPr>
        <w:t>映射</w:t>
      </w:r>
      <w:r w:rsidR="00E910C7">
        <w:rPr>
          <w:rFonts w:hint="eastAsia"/>
        </w:rPr>
        <w:t>的</w:t>
      </w:r>
      <w:r>
        <w:rPr>
          <w:rFonts w:hint="eastAsia"/>
        </w:rPr>
        <w:t>积分</w:t>
      </w:r>
    </w:p>
    <w:p w14:paraId="203872A3" w14:textId="5DA9E1E2" w:rsidR="0092300E" w:rsidRDefault="0092300E" w:rsidP="007E3E59">
      <w:pPr>
        <w:rPr>
          <w:iCs/>
        </w:rPr>
      </w:pPr>
      <w:r>
        <w:rPr>
          <w:rFonts w:hint="eastAsia"/>
        </w:rPr>
        <w:t>采用后向欧拉法对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b~c)</w:t>
      </w:r>
      <w:r>
        <w:rPr>
          <w:rFonts w:hint="eastAsia"/>
          <w:iCs/>
        </w:rPr>
        <w:t>进行离散得到</w:t>
      </w:r>
      <w:r>
        <w:rPr>
          <w:rFonts w:hint="eastAsia"/>
          <w:iCs/>
        </w:rPr>
        <w:t>:</w:t>
      </w:r>
    </w:p>
    <w:p w14:paraId="4EA46263" w14:textId="55A4B9E0" w:rsidR="0092300E" w:rsidRDefault="0092300E" w:rsidP="0092300E">
      <w:pPr>
        <w:pStyle w:val="MTDisplayEquation"/>
      </w:pPr>
      <w:r>
        <w:tab/>
      </w:r>
      <w:r w:rsidRPr="0092300E">
        <w:rPr>
          <w:position w:val="-32"/>
        </w:rPr>
        <w:object w:dxaOrig="5580" w:dyaOrig="760" w14:anchorId="3EBFAB5F">
          <v:shape id="_x0000_i1113" type="#_x0000_t75" style="width:279.1pt;height:37.35pt" o:ole="">
            <v:imagedata r:id="rId190" o:title=""/>
          </v:shape>
          <o:OLEObject Type="Embed" ProgID="Equation.DSMT4" ShapeID="_x0000_i1113" DrawAspect="Content" ObjectID="_1743096198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BB26D5B" w14:textId="23735114" w:rsidR="0092300E" w:rsidRDefault="009F1CC7" w:rsidP="0092300E">
      <w:pPr>
        <w:rPr>
          <w:iCs/>
        </w:rPr>
      </w:pPr>
      <w:r>
        <w:rPr>
          <w:rFonts w:hint="eastAsia"/>
        </w:rPr>
        <w:t>利用后向指数积分法对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1288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1288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(a)</w:t>
      </w:r>
      <w:r>
        <w:rPr>
          <w:rFonts w:hint="eastAsia"/>
          <w:iCs/>
        </w:rPr>
        <w:t>进行离散得到：</w:t>
      </w:r>
    </w:p>
    <w:p w14:paraId="6822F608" w14:textId="593279C9" w:rsidR="009F1CC7" w:rsidRDefault="009F1CC7" w:rsidP="009F1CC7">
      <w:pPr>
        <w:pStyle w:val="MTDisplayEquation"/>
      </w:pPr>
      <w:r>
        <w:tab/>
      </w:r>
      <w:r w:rsidR="0052211E" w:rsidRPr="0052211E">
        <w:rPr>
          <w:position w:val="-58"/>
        </w:rPr>
        <w:object w:dxaOrig="3220" w:dyaOrig="1280" w14:anchorId="793FE431">
          <v:shape id="_x0000_i1114" type="#_x0000_t75" style="width:160.9pt;height:64pt" o:ole="">
            <v:imagedata r:id="rId192" o:title=""/>
          </v:shape>
          <o:OLEObject Type="Embed" ProgID="Equation.DSMT4" ShapeID="_x0000_i1114" DrawAspect="Content" ObjectID="_1743096199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2BFA870" w14:textId="1E5AD615" w:rsidR="006C3C7D" w:rsidRDefault="006C3C7D" w:rsidP="006C3C7D">
      <w:r>
        <w:t>Remark:</w:t>
      </w:r>
      <w:r>
        <w:rPr>
          <w:rFonts w:hint="eastAsia"/>
        </w:rPr>
        <w:t>采用一般的后向欧拉积分不能满足塑性不可压本构的保体积特征，因此采用后向指数积分法。</w:t>
      </w:r>
    </w:p>
    <w:p w14:paraId="53451973" w14:textId="706149F6" w:rsidR="00313DB6" w:rsidRDefault="00313DB6" w:rsidP="00313DB6">
      <w:pPr>
        <w:pStyle w:val="MTDisplayEquation"/>
      </w:pPr>
      <w:r>
        <w:tab/>
      </w:r>
      <w:r w:rsidR="008C4BCC" w:rsidRPr="008C4BCC">
        <w:rPr>
          <w:position w:val="-122"/>
        </w:rPr>
        <w:object w:dxaOrig="5740" w:dyaOrig="2560" w14:anchorId="27A16C05">
          <v:shape id="_x0000_i1115" type="#_x0000_t75" style="width:287.1pt;height:128pt" o:ole="">
            <v:imagedata r:id="rId194" o:title=""/>
          </v:shape>
          <o:OLEObject Type="Embed" ProgID="Equation.DSMT4" ShapeID="_x0000_i1115" DrawAspect="Content" ObjectID="_1743096200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797814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6</w:instrText>
        </w:r>
      </w:fldSimple>
      <w:r>
        <w:instrText>)</w:instrText>
      </w:r>
      <w:bookmarkEnd w:id="23"/>
      <w:r>
        <w:fldChar w:fldCharType="end"/>
      </w:r>
    </w:p>
    <w:p w14:paraId="4CFCC9CC" w14:textId="78ABBC36" w:rsidR="008C4BCC" w:rsidRDefault="008C4BCC" w:rsidP="008C4BCC">
      <w:pPr>
        <w:pStyle w:val="3"/>
      </w:pPr>
      <w:r>
        <w:rPr>
          <w:rFonts w:hint="eastAsia"/>
        </w:rPr>
        <w:t>有限应变弹塑性初始值问题的增量形式</w:t>
      </w:r>
    </w:p>
    <w:p w14:paraId="755D7E16" w14:textId="3CA91502" w:rsidR="008C4BCC" w:rsidRDefault="008C4BCC" w:rsidP="008C4BCC">
      <w:pPr>
        <w:ind w:firstLine="420"/>
        <w:rPr>
          <w:iCs/>
        </w:rPr>
      </w:pPr>
      <w:r>
        <w:rPr>
          <w:rFonts w:hint="eastAsia"/>
        </w:rPr>
        <w:t>与有限应变弹塑性初始值问题不同的是通过采用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781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7814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到缩减形式的方程（</w:t>
      </w:r>
      <w:r w:rsidRPr="008C4BCC">
        <w:rPr>
          <w:iCs/>
          <w:position w:val="-4"/>
        </w:rPr>
        <w:object w:dxaOrig="320" w:dyaOrig="300" w14:anchorId="76DCB621">
          <v:shape id="_x0000_i1116" type="#_x0000_t75" style="width:16pt;height:15.1pt" o:ole="">
            <v:imagedata r:id="rId196" o:title=""/>
          </v:shape>
          <o:OLEObject Type="Embed" ProgID="Equation.DSMT4" ShapeID="_x0000_i1116" DrawAspect="Content" ObjectID="_1743096201" r:id="rId197"/>
        </w:object>
      </w:r>
      <w:r>
        <w:rPr>
          <w:rFonts w:hint="eastAsia"/>
          <w:iCs/>
        </w:rPr>
        <w:t>而不是</w:t>
      </w:r>
      <w:r w:rsidRPr="008C4BCC">
        <w:rPr>
          <w:iCs/>
          <w:position w:val="-4"/>
        </w:rPr>
        <w:object w:dxaOrig="360" w:dyaOrig="300" w14:anchorId="353D2562">
          <v:shape id="_x0000_i1117" type="#_x0000_t75" style="width:18.2pt;height:15.1pt" o:ole="">
            <v:imagedata r:id="rId198" o:title=""/>
          </v:shape>
          <o:OLEObject Type="Embed" ProgID="Equation.DSMT4" ShapeID="_x0000_i1117" DrawAspect="Content" ObjectID="_1743096202" r:id="rId199"/>
        </w:object>
      </w:r>
      <w:r>
        <w:rPr>
          <w:rFonts w:hint="eastAsia"/>
          <w:iCs/>
        </w:rPr>
        <w:t>作为基本变量）</w:t>
      </w:r>
    </w:p>
    <w:p w14:paraId="60CDF66E" w14:textId="3690375A" w:rsidR="008C4BCC" w:rsidRDefault="00F5135A" w:rsidP="00F5135A">
      <w:pPr>
        <w:pStyle w:val="MTDisplayEquation"/>
      </w:pPr>
      <w:r>
        <w:tab/>
      </w:r>
      <w:r w:rsidR="00A207F4" w:rsidRPr="00A21340">
        <w:rPr>
          <w:position w:val="-110"/>
        </w:rPr>
        <w:object w:dxaOrig="6259" w:dyaOrig="2320" w14:anchorId="7BEE87F6">
          <v:shape id="_x0000_i1118" type="#_x0000_t75" style="width:312.9pt;height:116pt" o:ole="">
            <v:imagedata r:id="rId200" o:title=""/>
          </v:shape>
          <o:OLEObject Type="Embed" ProgID="Equation.DSMT4" ShapeID="_x0000_i1118" DrawAspect="Content" ObjectID="_1743096203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95739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7</w:instrText>
        </w:r>
      </w:fldSimple>
      <w:r>
        <w:instrText>)</w:instrText>
      </w:r>
      <w:bookmarkEnd w:id="24"/>
      <w:r>
        <w:fldChar w:fldCharType="end"/>
      </w:r>
    </w:p>
    <w:p w14:paraId="18034FCA" w14:textId="7B5F04EF" w:rsidR="00A21340" w:rsidRDefault="00074407" w:rsidP="00074407">
      <w:pPr>
        <w:pStyle w:val="3"/>
      </w:pPr>
      <w:r>
        <w:t>The elastic predictor/return-mapping scheme</w:t>
      </w:r>
    </w:p>
    <w:p w14:paraId="3027DCBA" w14:textId="4C431B68" w:rsidR="00074407" w:rsidRDefault="009D3470" w:rsidP="009D3470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Italic" w:hAnsi="Times-Italic" w:cs="Times-Italic"/>
          <w:kern w:val="0"/>
          <w:sz w:val="20"/>
          <w:szCs w:val="20"/>
        </w:rPr>
      </w:pPr>
      <w:r>
        <w:rPr>
          <w:rFonts w:hint="eastAsia"/>
        </w:rPr>
        <w:t>首先令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9573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95739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中</w:t>
      </w:r>
      <w:r w:rsidRPr="009D3470">
        <w:rPr>
          <w:position w:val="-10"/>
        </w:rPr>
        <w:object w:dxaOrig="720" w:dyaOrig="320" w14:anchorId="1F00C969">
          <v:shape id="_x0000_i1119" type="#_x0000_t75" style="width:36pt;height:16pt" o:ole="">
            <v:imagedata r:id="rId202" o:title=""/>
          </v:shape>
          <o:OLEObject Type="Embed" ProgID="Equation.DSMT4" ShapeID="_x0000_i1119" DrawAspect="Content" ObjectID="_1743096204" r:id="rId203"/>
        </w:object>
      </w:r>
      <w:r>
        <w:rPr>
          <w:rFonts w:hint="eastAsia"/>
        </w:rPr>
        <w:t>得到</w:t>
      </w:r>
      <w:r w:rsidRPr="009D3470">
        <w:rPr>
          <w:rFonts w:ascii="Times-Italic" w:hAnsi="Times-Italic" w:cs="Times-Italic"/>
          <w:kern w:val="0"/>
          <w:sz w:val="20"/>
          <w:szCs w:val="20"/>
        </w:rPr>
        <w:t>elastic trial state</w:t>
      </w:r>
      <w:r w:rsidRPr="009D3470">
        <w:rPr>
          <w:rFonts w:ascii="Times-Italic" w:hAnsi="Times-Italic" w:cs="Times-Italic" w:hint="eastAsia"/>
          <w:kern w:val="0"/>
          <w:sz w:val="20"/>
          <w:szCs w:val="20"/>
        </w:rPr>
        <w:t>：</w:t>
      </w:r>
    </w:p>
    <w:p w14:paraId="2FB3BDA8" w14:textId="4E91A9EB" w:rsidR="00F5135A" w:rsidRDefault="009D3470" w:rsidP="00D464FC">
      <w:pPr>
        <w:pStyle w:val="MTDisplayEquation"/>
      </w:pPr>
      <w:r>
        <w:tab/>
      </w:r>
      <w:r w:rsidR="00D464FC" w:rsidRPr="009D3470">
        <w:rPr>
          <w:position w:val="-12"/>
        </w:rPr>
        <w:object w:dxaOrig="3140" w:dyaOrig="380" w14:anchorId="15ED6FC3">
          <v:shape id="_x0000_i1120" type="#_x0000_t75" style="width:156.9pt;height:19.1pt" o:ole="">
            <v:imagedata r:id="rId204" o:title=""/>
          </v:shape>
          <o:OLEObject Type="Embed" ProgID="Equation.DSMT4" ShapeID="_x0000_i1120" DrawAspect="Content" ObjectID="_1743096205" r:id="rId2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4D99BC69" w14:textId="2D174209" w:rsidR="00D464FC" w:rsidRDefault="00D464FC" w:rsidP="00D464FC">
      <w:pPr>
        <w:pStyle w:val="MTDisplayEquation"/>
      </w:pPr>
      <w:r>
        <w:tab/>
      </w:r>
      <w:r w:rsidR="00F77B9B" w:rsidRPr="00D464FC">
        <w:rPr>
          <w:position w:val="-80"/>
        </w:rPr>
        <w:object w:dxaOrig="6640" w:dyaOrig="1719" w14:anchorId="27EE7FD6">
          <v:shape id="_x0000_i1121" type="#_x0000_t75" style="width:332pt;height:85.35pt" o:ole="">
            <v:imagedata r:id="rId206" o:title=""/>
          </v:shape>
          <o:OLEObject Type="Embed" ProgID="Equation.DSMT4" ShapeID="_x0000_i1121" DrawAspect="Content" ObjectID="_1743096206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908462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9</w:instrText>
        </w:r>
      </w:fldSimple>
      <w:r>
        <w:instrText>)</w:instrText>
      </w:r>
      <w:bookmarkEnd w:id="25"/>
      <w:r>
        <w:fldChar w:fldCharType="end"/>
      </w:r>
    </w:p>
    <w:p w14:paraId="68B3443B" w14:textId="78E2AF82" w:rsidR="00D464FC" w:rsidRPr="00E53254" w:rsidRDefault="00962D50" w:rsidP="00F77B9B">
      <w:pPr>
        <w:rPr>
          <w:b/>
          <w:bCs/>
          <w:iCs/>
        </w:rPr>
      </w:pPr>
      <w:r w:rsidRPr="00E53254">
        <w:rPr>
          <w:rFonts w:hint="eastAsia"/>
          <w:b/>
          <w:bCs/>
          <w:iCs/>
        </w:rPr>
        <w:lastRenderedPageBreak/>
        <w:t>通过用</w:t>
      </w:r>
      <w:r w:rsidRPr="00E53254">
        <w:rPr>
          <w:b/>
          <w:bCs/>
          <w:iCs/>
          <w:position w:val="-6"/>
        </w:rPr>
        <w:object w:dxaOrig="920" w:dyaOrig="320" w14:anchorId="64784C74">
          <v:shape id="_x0000_i1122" type="#_x0000_t75" style="width:46.65pt;height:16pt" o:ole="">
            <v:imagedata r:id="rId208" o:title=""/>
          </v:shape>
          <o:OLEObject Type="Embed" ProgID="Equation.DSMT4" ShapeID="_x0000_i1122" DrawAspect="Content" ObjectID="_1743096207" r:id="rId209"/>
        </w:object>
      </w:r>
      <w:r w:rsidRPr="00E53254">
        <w:rPr>
          <w:rFonts w:hint="eastAsia"/>
          <w:b/>
          <w:bCs/>
          <w:iCs/>
        </w:rPr>
        <w:t>代替</w:t>
      </w:r>
      <w:r w:rsidRPr="00E53254">
        <w:rPr>
          <w:b/>
          <w:bCs/>
          <w:iCs/>
          <w:position w:val="-4"/>
        </w:rPr>
        <w:object w:dxaOrig="320" w:dyaOrig="300" w14:anchorId="7A3AD91E">
          <v:shape id="_x0000_i1123" type="#_x0000_t75" style="width:16pt;height:15.1pt" o:ole="">
            <v:imagedata r:id="rId210" o:title=""/>
          </v:shape>
          <o:OLEObject Type="Embed" ProgID="Equation.DSMT4" ShapeID="_x0000_i1123" DrawAspect="Content" ObjectID="_1743096208" r:id="rId211"/>
        </w:object>
      </w:r>
      <w:r w:rsidRPr="00E53254">
        <w:rPr>
          <w:rFonts w:hint="eastAsia"/>
          <w:b/>
          <w:bCs/>
          <w:iCs/>
        </w:rPr>
        <w:t>作为基本变量，</w:t>
      </w:r>
      <w:r w:rsidR="00D464FC" w:rsidRPr="00E53254">
        <w:rPr>
          <w:b/>
          <w:bCs/>
          <w:iCs/>
        </w:rPr>
        <w:fldChar w:fldCharType="begin"/>
      </w:r>
      <w:r w:rsidR="00D464FC" w:rsidRPr="00E53254">
        <w:rPr>
          <w:b/>
          <w:bCs/>
          <w:iCs/>
        </w:rPr>
        <w:instrText xml:space="preserve"> </w:instrText>
      </w:r>
      <w:r w:rsidR="00D464FC" w:rsidRPr="00E53254">
        <w:rPr>
          <w:rFonts w:hint="eastAsia"/>
          <w:b/>
          <w:bCs/>
          <w:iCs/>
        </w:rPr>
        <w:instrText>GOTOBUTTON ZEqnNum908462  \* MERGEFORMAT</w:instrText>
      </w:r>
      <w:r w:rsidR="00D464FC" w:rsidRPr="00E53254">
        <w:rPr>
          <w:b/>
          <w:bCs/>
          <w:iCs/>
        </w:rPr>
        <w:instrText xml:space="preserve"> </w:instrText>
      </w:r>
      <w:r w:rsidR="00D464FC" w:rsidRPr="00E53254">
        <w:rPr>
          <w:b/>
          <w:bCs/>
          <w:iCs/>
        </w:rPr>
        <w:fldChar w:fldCharType="begin"/>
      </w:r>
      <w:r w:rsidR="00D464FC" w:rsidRPr="00E53254">
        <w:rPr>
          <w:b/>
          <w:bCs/>
          <w:iCs/>
        </w:rPr>
        <w:instrText xml:space="preserve"> REF ZEqnNum908462 \* Charformat \! \* MERGEFORMAT </w:instrText>
      </w:r>
      <w:r w:rsidR="00D464FC" w:rsidRPr="00E53254">
        <w:rPr>
          <w:b/>
          <w:bCs/>
          <w:iCs/>
        </w:rPr>
        <w:fldChar w:fldCharType="separate"/>
      </w:r>
      <w:r w:rsidR="003D3728" w:rsidRPr="003D3728">
        <w:rPr>
          <w:b/>
          <w:bCs/>
          <w:iCs/>
        </w:rPr>
        <w:instrText>(4.19)</w:instrText>
      </w:r>
      <w:r w:rsidR="00D464FC" w:rsidRPr="00E53254">
        <w:rPr>
          <w:b/>
          <w:bCs/>
          <w:iCs/>
        </w:rPr>
        <w:fldChar w:fldCharType="end"/>
      </w:r>
      <w:r w:rsidR="00D464FC" w:rsidRPr="00E53254">
        <w:rPr>
          <w:b/>
          <w:bCs/>
          <w:iCs/>
        </w:rPr>
        <w:fldChar w:fldCharType="end"/>
      </w:r>
      <w:r w:rsidR="00D464FC" w:rsidRPr="00E53254">
        <w:rPr>
          <w:rFonts w:hint="eastAsia"/>
          <w:b/>
          <w:bCs/>
          <w:iCs/>
        </w:rPr>
        <w:t>还可以进行进一步的简化：</w:t>
      </w:r>
    </w:p>
    <w:p w14:paraId="771A0EC1" w14:textId="00C21205" w:rsidR="00D464FC" w:rsidRDefault="001302E4" w:rsidP="00F77B9B">
      <w:pPr>
        <w:ind w:firstLine="420"/>
        <w:rPr>
          <w:iCs/>
        </w:rPr>
      </w:pPr>
      <w:r>
        <w:rPr>
          <w:rFonts w:hint="eastAsia"/>
        </w:rPr>
        <w:t>首先由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0846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08462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9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F77B9B">
        <w:rPr>
          <w:rFonts w:hint="eastAsia"/>
          <w:iCs/>
        </w:rPr>
        <w:t>(</w:t>
      </w:r>
      <w:r w:rsidR="00F77B9B">
        <w:rPr>
          <w:iCs/>
        </w:rPr>
        <w:t>a)</w:t>
      </w:r>
      <w:r w:rsidR="00F77B9B">
        <w:rPr>
          <w:rFonts w:hint="eastAsia"/>
          <w:iCs/>
        </w:rPr>
        <w:t>可以得到</w:t>
      </w:r>
      <w:r w:rsidR="009472B4">
        <w:rPr>
          <w:rFonts w:hint="eastAsia"/>
          <w:iCs/>
        </w:rPr>
        <w:t>（再各向同性弹塑性的基础假设下，推导过程用到了</w:t>
      </w:r>
      <w:r w:rsidR="009472B4" w:rsidRPr="009472B4">
        <w:rPr>
          <w:iCs/>
          <w:position w:val="-10"/>
        </w:rPr>
        <w:object w:dxaOrig="1140" w:dyaOrig="360" w14:anchorId="0BC365FC">
          <v:shape id="_x0000_i1124" type="#_x0000_t75" style="width:57.35pt;height:18.2pt" o:ole="">
            <v:imagedata r:id="rId212" o:title=""/>
          </v:shape>
          <o:OLEObject Type="Embed" ProgID="Equation.DSMT4" ShapeID="_x0000_i1124" DrawAspect="Content" ObjectID="_1743096209" r:id="rId213"/>
        </w:object>
      </w:r>
      <w:r w:rsidR="009472B4">
        <w:rPr>
          <w:rFonts w:hint="eastAsia"/>
          <w:iCs/>
        </w:rPr>
        <w:t>共轴可交换）</w:t>
      </w:r>
      <w:r w:rsidR="00F77B9B">
        <w:rPr>
          <w:rFonts w:hint="eastAsia"/>
          <w:iCs/>
        </w:rPr>
        <w:t>：</w:t>
      </w:r>
    </w:p>
    <w:p w14:paraId="77B8971D" w14:textId="31176B4B" w:rsidR="00F77B9B" w:rsidRDefault="009472B4" w:rsidP="009472B4">
      <w:pPr>
        <w:pStyle w:val="MTDisplayEquation"/>
      </w:pPr>
      <w:r>
        <w:tab/>
      </w:r>
      <w:r w:rsidRPr="009472B4">
        <w:rPr>
          <w:position w:val="-24"/>
        </w:rPr>
        <w:object w:dxaOrig="2320" w:dyaOrig="620" w14:anchorId="5733F154">
          <v:shape id="_x0000_i1125" type="#_x0000_t75" style="width:116pt;height:31.1pt" o:ole="">
            <v:imagedata r:id="rId214" o:title=""/>
          </v:shape>
          <o:OLEObject Type="Embed" ProgID="Equation.DSMT4" ShapeID="_x0000_i1125" DrawAspect="Content" ObjectID="_1743096210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D34D015" w14:textId="40B51EE2" w:rsidR="00A207F4" w:rsidRDefault="00A31793" w:rsidP="00F11AAA">
      <w:pPr>
        <w:rPr>
          <w:rFonts w:ascii="Times-Roman" w:hAnsi="Times-Roman" w:cs="Times-Roman"/>
          <w:kern w:val="0"/>
          <w:sz w:val="20"/>
          <w:szCs w:val="20"/>
        </w:rPr>
      </w:pPr>
      <w:r>
        <w:tab/>
      </w:r>
      <w:r w:rsidR="00A207F4">
        <w:rPr>
          <w:rFonts w:ascii="Times-Roman" w:hAnsi="Times-Roman" w:cs="Times-Roman"/>
          <w:kern w:val="0"/>
          <w:sz w:val="20"/>
          <w:szCs w:val="20"/>
        </w:rPr>
        <w:t>the return-mapping equation system of the finite strain incremental problem is reduced to</w:t>
      </w:r>
      <w:r w:rsidR="00A207F4">
        <w:rPr>
          <w:rFonts w:ascii="Times-Roman" w:hAnsi="Times-Roman" w:cs="Times-Roman" w:hint="eastAsia"/>
          <w:kern w:val="0"/>
          <w:sz w:val="20"/>
          <w:szCs w:val="20"/>
        </w:rPr>
        <w:t>：</w:t>
      </w:r>
    </w:p>
    <w:p w14:paraId="354C6B57" w14:textId="3B50FB09" w:rsidR="0009432F" w:rsidRDefault="00A207F4" w:rsidP="0009432F">
      <w:pPr>
        <w:pStyle w:val="MTDisplayEquation"/>
      </w:pPr>
      <w:r>
        <w:tab/>
      </w:r>
      <w:r w:rsidRPr="00A207F4">
        <w:rPr>
          <w:position w:val="-80"/>
        </w:rPr>
        <w:object w:dxaOrig="5179" w:dyaOrig="1719" w14:anchorId="22750597">
          <v:shape id="_x0000_i1126" type="#_x0000_t75" style="width:258.65pt;height:85.35pt" o:ole="">
            <v:imagedata r:id="rId216" o:title=""/>
          </v:shape>
          <o:OLEObject Type="Embed" ProgID="Equation.DSMT4" ShapeID="_x0000_i1126" DrawAspect="Content" ObjectID="_1743096211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7D12897" w14:textId="7A5EF184" w:rsidR="0009432F" w:rsidRDefault="0009432F" w:rsidP="0009432F">
      <w:r>
        <w:tab/>
      </w:r>
      <w:r>
        <w:rPr>
          <w:rFonts w:hint="eastAsia"/>
        </w:rPr>
        <w:t>确定了</w:t>
      </w:r>
      <w:r w:rsidRPr="0009432F">
        <w:rPr>
          <w:position w:val="-12"/>
        </w:rPr>
        <w:object w:dxaOrig="400" w:dyaOrig="380" w14:anchorId="70D06B49">
          <v:shape id="_x0000_i1127" type="#_x0000_t75" style="width:20pt;height:19.1pt" o:ole="">
            <v:imagedata r:id="rId218" o:title=""/>
          </v:shape>
          <o:OLEObject Type="Embed" ProgID="Equation.DSMT4" ShapeID="_x0000_i1127" DrawAspect="Content" ObjectID="_1743096212" r:id="rId219"/>
        </w:object>
      </w:r>
      <w:r>
        <w:rPr>
          <w:rFonts w:hint="eastAsia"/>
        </w:rPr>
        <w:t>相当于确定了</w:t>
      </w:r>
      <w:r w:rsidRPr="0009432F">
        <w:rPr>
          <w:position w:val="-12"/>
        </w:rPr>
        <w:object w:dxaOrig="400" w:dyaOrig="380" w14:anchorId="0D17C6FB">
          <v:shape id="_x0000_i1128" type="#_x0000_t75" style="width:20pt;height:19.1pt" o:ole="">
            <v:imagedata r:id="rId220" o:title=""/>
          </v:shape>
          <o:OLEObject Type="Embed" ProgID="Equation.DSMT4" ShapeID="_x0000_i1128" DrawAspect="Content" ObjectID="_1743096213" r:id="rId221"/>
        </w:object>
      </w:r>
      <w:r>
        <w:rPr>
          <w:rFonts w:hint="eastAsia"/>
        </w:rPr>
        <w:t>，但是</w:t>
      </w:r>
      <w:r w:rsidRPr="0009432F">
        <w:rPr>
          <w:position w:val="-12"/>
        </w:rPr>
        <w:object w:dxaOrig="1380" w:dyaOrig="380" w14:anchorId="09B26B9C">
          <v:shape id="_x0000_i1129" type="#_x0000_t75" style="width:68.9pt;height:19.1pt" o:ole="">
            <v:imagedata r:id="rId222" o:title=""/>
          </v:shape>
          <o:OLEObject Type="Embed" ProgID="Equation.DSMT4" ShapeID="_x0000_i1129" DrawAspect="Content" ObjectID="_1743096214" r:id="rId223"/>
        </w:object>
      </w:r>
      <w:r>
        <w:rPr>
          <w:rFonts w:hint="eastAsia"/>
        </w:rPr>
        <w:t>，因此还需要确定</w:t>
      </w:r>
      <w:r w:rsidRPr="0009432F">
        <w:rPr>
          <w:position w:val="-12"/>
        </w:rPr>
        <w:object w:dxaOrig="440" w:dyaOrig="380" w14:anchorId="17DB4ECE">
          <v:shape id="_x0000_i1130" type="#_x0000_t75" style="width:22.2pt;height:19.1pt" o:ole="">
            <v:imagedata r:id="rId224" o:title=""/>
          </v:shape>
          <o:OLEObject Type="Embed" ProgID="Equation.DSMT4" ShapeID="_x0000_i1130" DrawAspect="Content" ObjectID="_1743096215" r:id="rId225"/>
        </w:object>
      </w:r>
      <w:r w:rsidR="00AB1974">
        <w:rPr>
          <w:rFonts w:hint="eastAsia"/>
        </w:rPr>
        <w:t>，实际上有（推导见</w:t>
      </w:r>
      <w:r w:rsidR="00AB1974">
        <w:rPr>
          <w:rFonts w:hint="eastAsia"/>
        </w:rPr>
        <w:t>CMFP</w:t>
      </w:r>
      <w:r w:rsidR="00AB1974">
        <w:rPr>
          <w:rFonts w:hint="eastAsia"/>
        </w:rPr>
        <w:t>）</w:t>
      </w:r>
      <w:r w:rsidR="00AB1974">
        <w:rPr>
          <w:rFonts w:hint="eastAsia"/>
        </w:rPr>
        <w:t>:</w:t>
      </w:r>
    </w:p>
    <w:p w14:paraId="6EB7B3EE" w14:textId="483C4CE3" w:rsidR="00AB1974" w:rsidRDefault="00AB1974" w:rsidP="009E1311">
      <w:pPr>
        <w:pStyle w:val="MTDisplayEquation"/>
      </w:pPr>
      <w:r>
        <w:tab/>
      </w:r>
      <w:r w:rsidRPr="00AB1974">
        <w:rPr>
          <w:position w:val="-12"/>
        </w:rPr>
        <w:object w:dxaOrig="1200" w:dyaOrig="380" w14:anchorId="2DF18ACF">
          <v:shape id="_x0000_i1131" type="#_x0000_t75" style="width:60pt;height:19.1pt" o:ole="">
            <v:imagedata r:id="rId226" o:title=""/>
          </v:shape>
          <o:OLEObject Type="Embed" ProgID="Equation.DSMT4" ShapeID="_x0000_i1131" DrawAspect="Content" ObjectID="_1743096216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6620B9D8" w14:textId="6C059954" w:rsidR="00245DCD" w:rsidRDefault="00741700" w:rsidP="00245DCD">
      <w:pPr>
        <w:jc w:val="center"/>
      </w:pPr>
      <w:r w:rsidRPr="00741700">
        <w:rPr>
          <w:noProof/>
        </w:rPr>
        <w:drawing>
          <wp:inline distT="0" distB="0" distL="0" distR="0" wp14:anchorId="2DD812FE" wp14:editId="2DFCA6EA">
            <wp:extent cx="5040000" cy="3589200"/>
            <wp:effectExtent l="0" t="0" r="0" b="0"/>
            <wp:docPr id="2646956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695642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58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1CA01" w14:textId="2C1D30E7" w:rsidR="002412A9" w:rsidRDefault="002412A9" w:rsidP="00A62170">
      <w:pPr>
        <w:ind w:firstLine="420"/>
      </w:pPr>
      <w:r>
        <w:t>Due to the use of the logarithmic elastic strain measure in conjunction with the backward exponential approximation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9781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97814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1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tothe plastic flow rule, the essential material-related stress-updating procedure, shown in Box 14.4, preserves the format of the general elastic predictor/return-mapping algorithm for infinitesimal plasticity described in Chapter 7 and summarised in Box 7.1</w:t>
      </w:r>
      <w:r w:rsidR="00A62170">
        <w:t>.</w:t>
      </w:r>
    </w:p>
    <w:p w14:paraId="74A7659E" w14:textId="0D79122A" w:rsidR="00AD0009" w:rsidRPr="00AD0009" w:rsidRDefault="00AD0009" w:rsidP="00AD0009">
      <w:pPr>
        <w:autoSpaceDE w:val="0"/>
        <w:autoSpaceDN w:val="0"/>
        <w:adjustRightInd w:val="0"/>
        <w:spacing w:line="240" w:lineRule="auto"/>
        <w:ind w:firstLine="420"/>
        <w:jc w:val="left"/>
        <w:rPr>
          <w:i/>
          <w:iCs/>
        </w:rPr>
      </w:pPr>
      <w:r w:rsidRPr="00AD0009">
        <w:rPr>
          <w:rFonts w:ascii="Times-Roman" w:hAnsi="Times-Roman" w:cs="Times-Roman"/>
          <w:i/>
          <w:iCs/>
          <w:kern w:val="0"/>
          <w:sz w:val="20"/>
          <w:szCs w:val="20"/>
        </w:rPr>
        <w:t xml:space="preserve">It is important to emphasise that the simplicity of the integration algorithm of Boxes 14.3 and 14.4 came as a result of the assumptions of </w:t>
      </w:r>
      <w:r w:rsidRPr="00AD0009">
        <w:rPr>
          <w:rFonts w:ascii="Times-Italic" w:hAnsi="Times-Italic" w:cs="Times-Italic"/>
          <w:i/>
          <w:iCs/>
          <w:kern w:val="0"/>
          <w:sz w:val="20"/>
          <w:szCs w:val="20"/>
        </w:rPr>
        <w:t>elastoplastic isotropy</w:t>
      </w:r>
      <w:r>
        <w:rPr>
          <w:rFonts w:ascii="Times-Italic" w:hAnsi="Times-Italic" w:cs="Times-Italic"/>
          <w:i/>
          <w:iCs/>
          <w:kern w:val="0"/>
          <w:sz w:val="20"/>
          <w:szCs w:val="20"/>
        </w:rPr>
        <w:t>!!!!!!!!!!!!!!!!!!!!!!!!!!!!!!!!!!!!!!!!!!!!!!!!!!!!!!!!1</w:t>
      </w:r>
    </w:p>
    <w:p w14:paraId="1AD5347E" w14:textId="22C33784" w:rsidR="00245DCD" w:rsidRDefault="002412A9" w:rsidP="002A05F1">
      <w:pPr>
        <w:jc w:val="center"/>
      </w:pPr>
      <w:r w:rsidRPr="002412A9">
        <w:rPr>
          <w:noProof/>
        </w:rPr>
        <w:lastRenderedPageBreak/>
        <w:drawing>
          <wp:inline distT="0" distB="0" distL="0" distR="0" wp14:anchorId="0A8FA253" wp14:editId="509C1D1F">
            <wp:extent cx="5040000" cy="4075200"/>
            <wp:effectExtent l="0" t="0" r="0" b="0"/>
            <wp:docPr id="7445749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574930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40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4F46F" w14:textId="4480F6CB" w:rsidR="00233A61" w:rsidRDefault="00233A61" w:rsidP="00233A61">
      <w:pPr>
        <w:pStyle w:val="2"/>
      </w:pPr>
      <w:r>
        <w:rPr>
          <w:rFonts w:hint="eastAsia"/>
        </w:rPr>
        <w:t>Hen</w:t>
      </w:r>
      <w:r>
        <w:t>cky material</w:t>
      </w:r>
    </w:p>
    <w:p w14:paraId="0AEC302D" w14:textId="34BEBB71" w:rsidR="00233A61" w:rsidRDefault="00957772" w:rsidP="00957772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Roman" w:hAnsi="Times-Roman" w:cs="Times-Roman"/>
          <w:kern w:val="0"/>
          <w:sz w:val="20"/>
          <w:szCs w:val="20"/>
        </w:rPr>
      </w:pPr>
      <w:r>
        <w:rPr>
          <w:rFonts w:ascii="Times-Roman" w:hAnsi="Times-Roman" w:cs="Times-Roman"/>
          <w:kern w:val="0"/>
          <w:sz w:val="20"/>
          <w:szCs w:val="20"/>
        </w:rPr>
        <w:t>The Hencky model is the finite logarithmic strain-based extension of the standard linear elastic material.</w:t>
      </w:r>
    </w:p>
    <w:p w14:paraId="7B02A002" w14:textId="6A74E895" w:rsidR="00514DAF" w:rsidRDefault="00F468FE" w:rsidP="00957772">
      <w:pPr>
        <w:autoSpaceDE w:val="0"/>
        <w:autoSpaceDN w:val="0"/>
        <w:adjustRightInd w:val="0"/>
        <w:spacing w:line="240" w:lineRule="auto"/>
        <w:ind w:firstLine="420"/>
        <w:jc w:val="left"/>
      </w:pPr>
      <w:r>
        <w:rPr>
          <w:rFonts w:hint="eastAsia"/>
        </w:rPr>
        <w:t>能量方程：</w:t>
      </w:r>
    </w:p>
    <w:p w14:paraId="2EE72F24" w14:textId="1F277A22" w:rsidR="00F468FE" w:rsidRDefault="00F468FE" w:rsidP="00F468FE">
      <w:pPr>
        <w:pStyle w:val="MTDisplayEquation"/>
      </w:pPr>
      <w:r>
        <w:tab/>
      </w:r>
      <w:r w:rsidRPr="00F468FE">
        <w:rPr>
          <w:position w:val="-58"/>
        </w:rPr>
        <w:object w:dxaOrig="4920" w:dyaOrig="1280" w14:anchorId="72BD7E10">
          <v:shape id="_x0000_i1132" type="#_x0000_t75" style="width:246.2pt;height:64pt" o:ole="">
            <v:imagedata r:id="rId230" o:title=""/>
          </v:shape>
          <o:OLEObject Type="Embed" ProgID="Equation.DSMT4" ShapeID="_x0000_i1132" DrawAspect="Content" ObjectID="_1743096217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5C4FEB1D" w14:textId="58541E01" w:rsidR="00F468FE" w:rsidRDefault="00F468FE" w:rsidP="00F468FE">
      <w:pPr>
        <w:pStyle w:val="MTDisplayEquation"/>
      </w:pPr>
      <w:r>
        <w:tab/>
      </w:r>
      <w:r w:rsidRPr="00F468FE">
        <w:rPr>
          <w:position w:val="-92"/>
        </w:rPr>
        <w:object w:dxaOrig="6480" w:dyaOrig="1980" w14:anchorId="3661A027">
          <v:shape id="_x0000_i1133" type="#_x0000_t75" style="width:324pt;height:99.1pt" o:ole="">
            <v:imagedata r:id="rId232" o:title=""/>
          </v:shape>
          <o:OLEObject Type="Embed" ProgID="Equation.DSMT4" ShapeID="_x0000_i1133" DrawAspect="Content" ObjectID="_1743096218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E00DB47" w14:textId="7BDC3B19" w:rsidR="00F468FE" w:rsidRPr="00F468FE" w:rsidRDefault="00777C95" w:rsidP="00777C95">
      <w:pPr>
        <w:pStyle w:val="MTDisplayEquation"/>
      </w:pPr>
      <w:r>
        <w:tab/>
      </w:r>
      <w:r w:rsidRPr="00777C95">
        <w:rPr>
          <w:position w:val="-32"/>
        </w:rPr>
        <w:object w:dxaOrig="4060" w:dyaOrig="700" w14:anchorId="32208B63">
          <v:shape id="_x0000_i1134" type="#_x0000_t75" style="width:203.1pt;height:35.1pt" o:ole="">
            <v:imagedata r:id="rId234" o:title=""/>
          </v:shape>
          <o:OLEObject Type="Embed" ProgID="Equation.DSMT4" ShapeID="_x0000_i1134" DrawAspect="Content" ObjectID="_174309621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0D161AB9" w14:textId="63BB77A4" w:rsidR="003176EC" w:rsidRPr="003176EC" w:rsidRDefault="003B4BC9" w:rsidP="003176EC">
      <w:pPr>
        <w:pStyle w:val="2"/>
      </w:pPr>
      <w:r>
        <w:rPr>
          <w:rFonts w:hint="eastAsia"/>
        </w:rPr>
        <w:t>Neo</w:t>
      </w:r>
      <w:r>
        <w:t>-Hookean</w:t>
      </w:r>
    </w:p>
    <w:p w14:paraId="469DF325" w14:textId="78620882" w:rsidR="003176EC" w:rsidRDefault="003176EC" w:rsidP="003176EC">
      <w:pPr>
        <w:pStyle w:val="3"/>
      </w:pPr>
      <w:r>
        <w:rPr>
          <w:rFonts w:hint="eastAsia"/>
        </w:rPr>
        <w:t>A</w:t>
      </w:r>
      <w:r>
        <w:t>baqus version with N=1</w:t>
      </w:r>
    </w:p>
    <w:p w14:paraId="63ED532B" w14:textId="116A54F1" w:rsidR="00B02DD1" w:rsidRPr="00B02DD1" w:rsidRDefault="00B02DD1" w:rsidP="00B02DD1">
      <w:pPr>
        <w:pStyle w:val="a2"/>
      </w:pPr>
      <w:r>
        <w:rPr>
          <w:rFonts w:ascii="Arial" w:hAnsi="Arial" w:cs="Arial"/>
          <w:color w:val="000000"/>
          <w:szCs w:val="21"/>
          <w:shd w:val="clear" w:color="auto" w:fill="FFFFFF"/>
        </w:rPr>
        <w:t>The user can request that </w:t>
      </w:r>
      <w:r>
        <w:rPr>
          <w:rStyle w:val="ph"/>
          <w:rFonts w:ascii="Arial" w:hAnsi="Arial" w:cs="Arial"/>
          <w:color w:val="000000"/>
          <w:szCs w:val="21"/>
          <w:shd w:val="clear" w:color="auto" w:fill="FFFFFF"/>
        </w:rPr>
        <w:t>Abaqus</w:t>
      </w:r>
      <w:r>
        <w:rPr>
          <w:rFonts w:ascii="Arial" w:hAnsi="Arial" w:cs="Arial"/>
          <w:color w:val="000000"/>
          <w:szCs w:val="21"/>
          <w:shd w:val="clear" w:color="auto" w:fill="FFFFFF"/>
        </w:rPr>
        <w:t> calculate the</w:t>
      </w:r>
      <w:r>
        <w:rPr>
          <w:rStyle w:val="mjx-char"/>
          <w:rFonts w:ascii="MJXc-TeX-math-Iw" w:hAnsi="MJXc-TeX-math-Iw" w:cs="Arial"/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 </w:t>
      </w:r>
      <w:r w:rsidRPr="00581B77">
        <w:rPr>
          <w:position w:val="-12"/>
        </w:rPr>
        <w:object w:dxaOrig="360" w:dyaOrig="360" w14:anchorId="30E4B819">
          <v:shape id="_x0000_i1135" type="#_x0000_t75" style="width:18.2pt;height:18.2pt" o:ole="">
            <v:imagedata r:id="rId236" o:title=""/>
          </v:shape>
          <o:OLEObject Type="Embed" ProgID="Equation.DSMT4" ShapeID="_x0000_i1135" DrawAspect="Content" ObjectID="_1743096220" r:id="rId237"/>
        </w:object>
      </w:r>
      <w:r>
        <w:t xml:space="preserve"> </w:t>
      </w:r>
      <w:r>
        <w:rPr>
          <w:rFonts w:ascii="Arial" w:hAnsi="Arial" w:cs="Arial"/>
          <w:color w:val="000000"/>
          <w:szCs w:val="21"/>
          <w:shd w:val="clear" w:color="auto" w:fill="FFFFFF"/>
        </w:rPr>
        <w:t>and</w:t>
      </w:r>
      <w:r w:rsidRPr="00B02DD1">
        <w:t xml:space="preserve"> </w:t>
      </w:r>
      <w:r w:rsidRPr="00581B77">
        <w:rPr>
          <w:position w:val="-12"/>
        </w:rPr>
        <w:object w:dxaOrig="300" w:dyaOrig="360" w14:anchorId="00833D70">
          <v:shape id="_x0000_i1136" type="#_x0000_t75" style="width:15.1pt;height:18.2pt" o:ole="">
            <v:imagedata r:id="rId238" o:title=""/>
          </v:shape>
          <o:OLEObject Type="Embed" ProgID="Equation.DSMT4" ShapeID="_x0000_i1136" DrawAspect="Content" ObjectID="_1743096221" r:id="rId239"/>
        </w:object>
      </w:r>
      <w:r>
        <w:rPr>
          <w:rFonts w:ascii="Arial" w:hAnsi="Arial" w:cs="Arial"/>
          <w:color w:val="000000"/>
          <w:szCs w:val="21"/>
          <w:shd w:val="clear" w:color="auto" w:fill="FFFFFF"/>
        </w:rPr>
        <w:t xml:space="preserve"> values from measurements of nominal stress and strain in simple experiments. The basis of this calculation is described in </w:t>
      </w:r>
      <w:hyperlink r:id="rId240" w:tooltip="In this section we will derive the equations needed for fitting the hyperelastic (polynomial, Ogden, Arruda-Boyce, and Van der Waals form) and hyperfoam constants to experimental test data. In addition, the procedures for checking the material stability using " w:history="1">
        <w:r>
          <w:rPr>
            <w:rStyle w:val="aa"/>
            <w:rFonts w:ascii="Arial" w:hAnsi="Arial" w:cs="Arial"/>
            <w:color w:val="368EC4"/>
            <w:szCs w:val="21"/>
            <w:shd w:val="clear" w:color="auto" w:fill="FFFFFF"/>
          </w:rPr>
          <w:t xml:space="preserve">Fitting of hyperelastic and </w:t>
        </w:r>
        <w:r>
          <w:rPr>
            <w:rStyle w:val="aa"/>
            <w:rFonts w:ascii="Arial" w:hAnsi="Arial" w:cs="Arial"/>
            <w:color w:val="368EC4"/>
            <w:szCs w:val="21"/>
            <w:shd w:val="clear" w:color="auto" w:fill="FFFFFF"/>
          </w:rPr>
          <w:lastRenderedPageBreak/>
          <w:t>hyperfoam constants</w:t>
        </w:r>
      </w:hyperlink>
      <w:r>
        <w:rPr>
          <w:rFonts w:ascii="Arial" w:hAnsi="Arial" w:cs="Arial"/>
          <w:color w:val="000000"/>
          <w:szCs w:val="21"/>
          <w:shd w:val="clear" w:color="auto" w:fill="FFFFFF"/>
        </w:rPr>
        <w:t>.</w:t>
      </w:r>
    </w:p>
    <w:p w14:paraId="75209FF8" w14:textId="42435104" w:rsidR="003B4BC9" w:rsidRDefault="003176EC" w:rsidP="003176EC">
      <w:pPr>
        <w:pStyle w:val="MTDisplayEquation"/>
      </w:pPr>
      <w:r>
        <w:tab/>
      </w:r>
      <w:r w:rsidR="00AD527D" w:rsidRPr="00AD527D">
        <w:rPr>
          <w:position w:val="-60"/>
        </w:rPr>
        <w:object w:dxaOrig="2659" w:dyaOrig="1320" w14:anchorId="219B9E54">
          <v:shape id="_x0000_i1137" type="#_x0000_t75" style="width:133.8pt;height:66.2pt" o:ole="">
            <v:imagedata r:id="rId241" o:title=""/>
          </v:shape>
          <o:OLEObject Type="Embed" ProgID="Equation.DSMT4" ShapeID="_x0000_i1137" DrawAspect="Content" ObjectID="_1743096222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7E0753BE" w14:textId="4566AA8A" w:rsidR="00E225FA" w:rsidRDefault="00AD527D" w:rsidP="00E225FA">
      <w:pPr>
        <w:pStyle w:val="MTDisplayEquation"/>
      </w:pPr>
      <w:r>
        <w:tab/>
      </w:r>
      <w:r w:rsidRPr="00AD527D">
        <w:rPr>
          <w:position w:val="-48"/>
        </w:rPr>
        <w:object w:dxaOrig="3100" w:dyaOrig="1080" w14:anchorId="06C92AE4">
          <v:shape id="_x0000_i1138" type="#_x0000_t75" style="width:155.1pt;height:54.2pt" o:ole="">
            <v:imagedata r:id="rId243" o:title=""/>
          </v:shape>
          <o:OLEObject Type="Embed" ProgID="Equation.DSMT4" ShapeID="_x0000_i1138" DrawAspect="Content" ObjectID="_1743096223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F32BE73" w14:textId="2BC98DF9" w:rsidR="00D17558" w:rsidRDefault="00D17558" w:rsidP="00D17558">
      <w:r>
        <w:t>Spatial tangent modulus</w:t>
      </w:r>
      <w:r>
        <w:rPr>
          <w:rFonts w:hint="eastAsia"/>
        </w:rPr>
        <w:t>推导</w:t>
      </w:r>
      <w:r w:rsidR="00AE6325">
        <w:rPr>
          <w:rFonts w:hint="eastAsia"/>
        </w:rPr>
        <w:t>见</w:t>
      </w:r>
    </w:p>
    <w:p w14:paraId="7C2DB106" w14:textId="43103DA8" w:rsidR="00D17558" w:rsidRPr="00D17558" w:rsidRDefault="00D17558" w:rsidP="00D17558">
      <w:pPr>
        <w:pStyle w:val="MTDisplayEquation"/>
      </w:pPr>
      <w:r>
        <w:tab/>
      </w:r>
      <w:r w:rsidRPr="00D17558">
        <w:rPr>
          <w:position w:val="-24"/>
        </w:rPr>
        <w:object w:dxaOrig="3340" w:dyaOrig="660" w14:anchorId="6115E085">
          <v:shape id="_x0000_i1139" type="#_x0000_t75" style="width:167.1pt;height:32.9pt" o:ole="">
            <v:imagedata r:id="rId245" o:title=""/>
          </v:shape>
          <o:OLEObject Type="Embed" ProgID="Equation.DSMT4" ShapeID="_x0000_i1139" DrawAspect="Content" ObjectID="_1743096224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825614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8</w:instrText>
        </w:r>
      </w:fldSimple>
      <w:r>
        <w:instrText>)</w:instrText>
      </w:r>
      <w:bookmarkEnd w:id="26"/>
      <w:r>
        <w:fldChar w:fldCharType="end"/>
      </w:r>
    </w:p>
    <w:p w14:paraId="28DCF31F" w14:textId="5C4FC148" w:rsidR="00D17558" w:rsidRPr="00D17558" w:rsidRDefault="00D17558" w:rsidP="00D17558">
      <w:pPr>
        <w:pStyle w:val="MTDisplayEquation"/>
      </w:pPr>
      <w:r>
        <w:tab/>
      </w:r>
      <w:r w:rsidR="003E7A2B" w:rsidRPr="00D17558">
        <w:rPr>
          <w:position w:val="-24"/>
        </w:rPr>
        <w:object w:dxaOrig="7000" w:dyaOrig="660" w14:anchorId="66D60AF1">
          <v:shape id="_x0000_i1140" type="#_x0000_t75" style="width:350.65pt;height:32.9pt" o:ole="">
            <v:imagedata r:id="rId247" o:title=""/>
          </v:shape>
          <o:OLEObject Type="Embed" ProgID="Equation.DSMT4" ShapeID="_x0000_i1140" DrawAspect="Content" ObjectID="_1743096225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983223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9</w:instrText>
        </w:r>
      </w:fldSimple>
      <w:r>
        <w:instrText>)</w:instrText>
      </w:r>
      <w:bookmarkEnd w:id="27"/>
      <w:r>
        <w:fldChar w:fldCharType="end"/>
      </w:r>
    </w:p>
    <w:p w14:paraId="72B4D239" w14:textId="1ECC721C" w:rsidR="009222F7" w:rsidRDefault="003E7A2B" w:rsidP="009222F7">
      <w:r>
        <w:tab/>
      </w: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8322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83223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2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825614  \* MERGEFORMAT</w:instrText>
      </w:r>
      <w:r>
        <w:instrText xml:space="preserve"> </w:instrText>
      </w:r>
      <w:fldSimple w:instr=" REF ZEqnNum825614 \* Charformat \! \* MERGEFORMAT ">
        <w:r w:rsidR="003D3728">
          <w:instrText>(4.28)</w:instrText>
        </w:r>
      </w:fldSimple>
      <w:r>
        <w:fldChar w:fldCharType="end"/>
      </w:r>
      <w:r>
        <w:rPr>
          <w:rFonts w:hint="eastAsia"/>
        </w:rPr>
        <w:t>得到应力应变导数表达式：</w:t>
      </w:r>
    </w:p>
    <w:p w14:paraId="5441A6B1" w14:textId="60B0720F" w:rsidR="003E7A2B" w:rsidRDefault="003E7A2B" w:rsidP="003E7A2B">
      <w:pPr>
        <w:pStyle w:val="MTDisplayEquation"/>
      </w:pPr>
      <w:r>
        <w:tab/>
      </w:r>
      <w:r w:rsidRPr="003E7A2B">
        <w:rPr>
          <w:position w:val="-92"/>
        </w:rPr>
        <w:object w:dxaOrig="5380" w:dyaOrig="2040" w14:anchorId="2B8DB8CB">
          <v:shape id="_x0000_i1141" type="#_x0000_t75" style="width:269.35pt;height:102.2pt" o:ole="">
            <v:imagedata r:id="rId249" o:title=""/>
          </v:shape>
          <o:OLEObject Type="Embed" ProgID="Equation.DSMT4" ShapeID="_x0000_i1141" DrawAspect="Content" ObjectID="_1743096226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753518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0</w:instrText>
        </w:r>
      </w:fldSimple>
      <w:r>
        <w:instrText>)</w:instrText>
      </w:r>
      <w:bookmarkEnd w:id="28"/>
      <w:r>
        <w:fldChar w:fldCharType="end"/>
      </w:r>
    </w:p>
    <w:p w14:paraId="4B77EB8F" w14:textId="317874B0" w:rsidR="003E7A2B" w:rsidRDefault="003E7A2B" w:rsidP="003E7A2B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53518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53518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3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04990  \* MERGEFORMAT</w:instrText>
      </w:r>
      <w:r>
        <w:instrText xml:space="preserve"> </w:instrText>
      </w:r>
      <w:fldSimple w:instr=" REF ZEqnNum404990 \* Charformat \! \* MERGEFORMAT ">
        <w:r w:rsidR="003D3728">
          <w:instrText>(4.6)</w:instrText>
        </w:r>
      </w:fldSimple>
      <w:r>
        <w:fldChar w:fldCharType="end"/>
      </w:r>
      <w:r>
        <w:rPr>
          <w:rFonts w:hint="eastAsia"/>
        </w:rPr>
        <w:t>得到</w:t>
      </w:r>
      <w:r>
        <w:t>spatial tangent modulus</w:t>
      </w:r>
      <w:r>
        <w:rPr>
          <w:rFonts w:hint="eastAsia"/>
        </w:rPr>
        <w:t>（推导见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135491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135491 \* Charformat \! \* MERGEFORMAT </w:instrText>
      </w:r>
      <w:r w:rsidR="00E97813">
        <w:rPr>
          <w:iCs/>
        </w:rPr>
        <w:fldChar w:fldCharType="separate"/>
      </w:r>
      <w:r w:rsidR="003D3728" w:rsidRPr="003D3728">
        <w:rPr>
          <w:iCs/>
        </w:rPr>
        <w:instrText>(5.23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 w:rsidR="00E97813">
        <w:t>~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356561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356561 \* Charformat \! \* MERGEFORMAT </w:instrText>
      </w:r>
      <w:r w:rsidR="00E97813">
        <w:rPr>
          <w:iCs/>
        </w:rPr>
        <w:fldChar w:fldCharType="separate"/>
      </w:r>
      <w:r w:rsidR="003D3728" w:rsidRPr="003D3728">
        <w:rPr>
          <w:iCs/>
        </w:rPr>
        <w:instrText>(5.26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>
        <w:rPr>
          <w:rFonts w:hint="eastAsia"/>
        </w:rPr>
        <w:t>）</w:t>
      </w:r>
      <w:r>
        <w:t>:</w:t>
      </w:r>
    </w:p>
    <w:p w14:paraId="5EF18384" w14:textId="7DBB58B3" w:rsidR="003E7A2B" w:rsidRDefault="003E7A2B" w:rsidP="003E7A2B">
      <w:pPr>
        <w:pStyle w:val="MTDisplayEquation"/>
      </w:pPr>
      <w:r>
        <w:tab/>
      </w:r>
      <w:r w:rsidR="00A72271" w:rsidRPr="00A72271">
        <w:rPr>
          <w:position w:val="-60"/>
        </w:rPr>
        <w:object w:dxaOrig="5100" w:dyaOrig="1320" w14:anchorId="6DCBC6C8">
          <v:shape id="_x0000_i1142" type="#_x0000_t75" style="width:255.1pt;height:66.2pt" o:ole="">
            <v:imagedata r:id="rId251" o:title=""/>
          </v:shape>
          <o:OLEObject Type="Embed" ProgID="Equation.DSMT4" ShapeID="_x0000_i1142" DrawAspect="Content" ObjectID="_1743096227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5AC2B334" w14:textId="50FA102C" w:rsidR="00B63E4F" w:rsidRPr="00B63E4F" w:rsidRDefault="00B63E4F" w:rsidP="00B63E4F">
      <w:pPr>
        <w:pStyle w:val="MTDisplayEquation"/>
      </w:pPr>
      <w:r>
        <w:tab/>
      </w:r>
      <w:r w:rsidRPr="00B63E4F">
        <w:rPr>
          <w:position w:val="-46"/>
        </w:rPr>
        <w:object w:dxaOrig="8620" w:dyaOrig="1040" w14:anchorId="31A05F3D">
          <v:shape id="_x0000_i1143" type="#_x0000_t75" style="width:431.1pt;height:52pt" o:ole="">
            <v:imagedata r:id="rId253" o:title=""/>
          </v:shape>
          <o:OLEObject Type="Embed" ProgID="Equation.DSMT4" ShapeID="_x0000_i1143" DrawAspect="Content" ObjectID="_1743096228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E572D91" w14:textId="160485ED" w:rsidR="00AD527D" w:rsidRDefault="00AD527D" w:rsidP="00A368E3">
      <w:pPr>
        <w:pStyle w:val="3"/>
      </w:pPr>
      <w:r>
        <w:rPr>
          <w:rFonts w:hint="eastAsia"/>
        </w:rPr>
        <w:t>C</w:t>
      </w:r>
      <w:r>
        <w:t>MFP version</w:t>
      </w:r>
    </w:p>
    <w:p w14:paraId="198E8D0B" w14:textId="65450796" w:rsidR="00FD4FEF" w:rsidRPr="00FD4FEF" w:rsidRDefault="00FD4FEF" w:rsidP="00FD4FEF">
      <w:pPr>
        <w:pStyle w:val="a2"/>
        <w:ind w:firstLine="0"/>
      </w:pPr>
      <w:r>
        <w:rPr>
          <w:rFonts w:hint="eastAsia"/>
        </w:rPr>
        <w:t>应力表达式：</w:t>
      </w:r>
    </w:p>
    <w:p w14:paraId="7BE79997" w14:textId="6E6FCD46" w:rsidR="00E225FA" w:rsidRDefault="00BB1182" w:rsidP="00833642">
      <w:pPr>
        <w:pStyle w:val="MTDisplayEquation"/>
      </w:pPr>
      <w:r>
        <w:tab/>
      </w:r>
      <w:r w:rsidR="00913195" w:rsidRPr="00BB1182">
        <w:rPr>
          <w:position w:val="-44"/>
        </w:rPr>
        <w:object w:dxaOrig="4900" w:dyaOrig="999" w14:anchorId="614083B6">
          <v:shape id="_x0000_i1144" type="#_x0000_t75" style="width:245.35pt;height:49.35pt" o:ole="">
            <v:imagedata r:id="rId255" o:title=""/>
          </v:shape>
          <o:OLEObject Type="Embed" ProgID="Equation.DSMT4" ShapeID="_x0000_i1144" DrawAspect="Content" ObjectID="_1743096229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6A431A2" w14:textId="7B30EDAC" w:rsidR="00913195" w:rsidRPr="00913195" w:rsidRDefault="008C51EF" w:rsidP="00913195">
      <w:r>
        <w:t>Spatial</w:t>
      </w:r>
      <w:r w:rsidR="00913195">
        <w:t xml:space="preserve"> tangent modulus</w:t>
      </w:r>
      <w:r w:rsidR="00913195">
        <w:rPr>
          <w:rFonts w:hint="eastAsia"/>
        </w:rPr>
        <w:t>推导</w:t>
      </w:r>
      <w:r w:rsidR="00D92BEA">
        <w:rPr>
          <w:rFonts w:hint="eastAsia"/>
        </w:rPr>
        <w:t>(</w: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</w:instrText>
      </w:r>
      <w:r w:rsidR="00D92BEA">
        <w:rPr>
          <w:rFonts w:hint="eastAsia"/>
          <w:iCs/>
        </w:rPr>
        <w:instrText>GOTOBUTTON ZEqnNum560612  \* MERGEFORMAT</w:instrText>
      </w:r>
      <w:r w:rsidR="00D92BEA">
        <w:rPr>
          <w:iCs/>
        </w:rPr>
        <w:instrText xml:space="preserve"> </w:instrTex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REF ZEqnNum560612 \* Charformat \! \* MERGEFORMAT </w:instrText>
      </w:r>
      <w:r w:rsidR="00D92BEA">
        <w:rPr>
          <w:iCs/>
        </w:rPr>
        <w:fldChar w:fldCharType="separate"/>
      </w:r>
      <w:r w:rsidR="003D3728" w:rsidRPr="003D3728">
        <w:rPr>
          <w:iCs/>
        </w:rPr>
        <w:instrText>(4.35)</w:instrText>
      </w:r>
      <w:r w:rsidR="00D92BEA">
        <w:rPr>
          <w:iCs/>
        </w:rPr>
        <w:fldChar w:fldCharType="end"/>
      </w:r>
      <w:r w:rsidR="00D92BEA">
        <w:rPr>
          <w:iCs/>
        </w:rPr>
        <w:fldChar w:fldCharType="end"/>
      </w:r>
      <w:r w:rsidR="00D92BEA">
        <w:rPr>
          <w:rFonts w:hint="eastAsia"/>
          <w:iCs/>
        </w:rPr>
        <w:t>推导过程见</w:t>
      </w:r>
      <w:r w:rsidR="00D92BEA">
        <w:fldChar w:fldCharType="begin"/>
      </w:r>
      <w:r w:rsidR="00D92BEA">
        <w:instrText xml:space="preserve"> </w:instrText>
      </w:r>
      <w:r w:rsidR="00D92BEA">
        <w:rPr>
          <w:rFonts w:hint="eastAsia"/>
        </w:rPr>
        <w:instrText>GOTOBUTTON ZEqnNum444720  \* MERGEFORMAT</w:instrText>
      </w:r>
      <w:r w:rsidR="00D92BEA">
        <w:instrText xml:space="preserve"> </w:instrText>
      </w:r>
      <w:fldSimple w:instr=" REF ZEqnNum444720 \* Charformat \! \* MERGEFORMAT ">
        <w:r w:rsidR="003D3728">
          <w:instrText>(5.17)</w:instrText>
        </w:r>
      </w:fldSimple>
      <w:r w:rsidR="00D92BEA">
        <w:fldChar w:fldCharType="end"/>
      </w:r>
      <w:r w:rsidR="00D92BEA">
        <w:t>~</w: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</w:instrText>
      </w:r>
      <w:r w:rsidR="00D92BEA">
        <w:rPr>
          <w:rFonts w:hint="eastAsia"/>
          <w:iCs/>
        </w:rPr>
        <w:instrText>GOTOBUTTON ZEqnNum371149  \* MERGEFORMAT</w:instrText>
      </w:r>
      <w:r w:rsidR="00D92BEA">
        <w:rPr>
          <w:iCs/>
        </w:rPr>
        <w:instrText xml:space="preserve"> </w:instrText>
      </w:r>
      <w:r w:rsidR="00D92BEA">
        <w:rPr>
          <w:iCs/>
        </w:rPr>
        <w:fldChar w:fldCharType="begin"/>
      </w:r>
      <w:r w:rsidR="00D92BEA">
        <w:rPr>
          <w:iCs/>
        </w:rPr>
        <w:instrText xml:space="preserve"> REF ZEqnNum371149 \* Charformat \! \* MERGEFORMAT </w:instrText>
      </w:r>
      <w:r w:rsidR="00D92BEA">
        <w:rPr>
          <w:iCs/>
        </w:rPr>
        <w:fldChar w:fldCharType="separate"/>
      </w:r>
      <w:r w:rsidR="003D3728" w:rsidRPr="003D3728">
        <w:rPr>
          <w:iCs/>
        </w:rPr>
        <w:instrText>(5.19)</w:instrText>
      </w:r>
      <w:r w:rsidR="00D92BEA">
        <w:rPr>
          <w:iCs/>
        </w:rPr>
        <w:fldChar w:fldCharType="end"/>
      </w:r>
      <w:r w:rsidR="00D92BEA">
        <w:rPr>
          <w:iCs/>
        </w:rPr>
        <w:fldChar w:fldCharType="end"/>
      </w:r>
      <w:r w:rsidR="00D92BEA">
        <w:rPr>
          <w:rFonts w:hint="eastAsia"/>
          <w:iCs/>
        </w:rPr>
        <w:t>)</w:t>
      </w:r>
      <w:r w:rsidR="00913195">
        <w:rPr>
          <w:rFonts w:hint="eastAsia"/>
        </w:rPr>
        <w:t>：</w:t>
      </w:r>
    </w:p>
    <w:p w14:paraId="061E2B8B" w14:textId="1479E6C3" w:rsidR="00913195" w:rsidRDefault="00913195" w:rsidP="00913195">
      <w:pPr>
        <w:pStyle w:val="MTDisplayEquation"/>
      </w:pPr>
      <w:r>
        <w:tab/>
      </w:r>
      <w:r w:rsidRPr="00913195">
        <w:rPr>
          <w:position w:val="-24"/>
        </w:rPr>
        <w:object w:dxaOrig="2680" w:dyaOrig="660" w14:anchorId="75E2362F">
          <v:shape id="_x0000_i1145" type="#_x0000_t75" style="width:134.2pt;height:32.9pt" o:ole="">
            <v:imagedata r:id="rId257" o:title=""/>
          </v:shape>
          <o:OLEObject Type="Embed" ProgID="Equation.DSMT4" ShapeID="_x0000_i1145" DrawAspect="Content" ObjectID="_1743096230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710022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4</w:instrText>
        </w:r>
      </w:fldSimple>
      <w:r>
        <w:instrText>)</w:instrText>
      </w:r>
      <w:bookmarkEnd w:id="29"/>
      <w:r>
        <w:fldChar w:fldCharType="end"/>
      </w:r>
    </w:p>
    <w:p w14:paraId="6379E0BD" w14:textId="2A540E4B" w:rsidR="003D5848" w:rsidRDefault="003D5848" w:rsidP="003D5848">
      <w:pPr>
        <w:pStyle w:val="MTDisplayEquation"/>
      </w:pPr>
      <w:r>
        <w:tab/>
      </w:r>
      <w:r w:rsidR="00E86D58" w:rsidRPr="003D5848">
        <w:rPr>
          <w:position w:val="-24"/>
        </w:rPr>
        <w:object w:dxaOrig="4840" w:dyaOrig="660" w14:anchorId="59033477">
          <v:shape id="_x0000_i1146" type="#_x0000_t75" style="width:242.2pt;height:32.9pt" o:ole="">
            <v:imagedata r:id="rId259" o:title=""/>
          </v:shape>
          <o:OLEObject Type="Embed" ProgID="Equation.DSMT4" ShapeID="_x0000_i1146" DrawAspect="Content" ObjectID="_1743096231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560612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5</w:instrText>
        </w:r>
      </w:fldSimple>
      <w:r>
        <w:instrText>)</w:instrText>
      </w:r>
      <w:bookmarkEnd w:id="30"/>
      <w:r>
        <w:fldChar w:fldCharType="end"/>
      </w:r>
    </w:p>
    <w:p w14:paraId="1F94B202" w14:textId="36EE7095" w:rsidR="00A56176" w:rsidRDefault="00A56176" w:rsidP="00A56176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56061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560612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3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10022  \* MERGEFORMAT</w:instrText>
      </w:r>
      <w:r>
        <w:instrText xml:space="preserve"> </w:instrText>
      </w:r>
      <w:fldSimple w:instr=" REF ZEqnNum710022 \* Charformat \! \* MERGEFORMAT ">
        <w:r w:rsidR="003D3728">
          <w:instrText>(4.34)</w:instrText>
        </w:r>
      </w:fldSimple>
      <w:r>
        <w:fldChar w:fldCharType="end"/>
      </w:r>
      <w:r>
        <w:rPr>
          <w:rFonts w:hint="eastAsia"/>
        </w:rPr>
        <w:t>得到应力应变导数：</w:t>
      </w:r>
    </w:p>
    <w:p w14:paraId="06608324" w14:textId="0D3439E3" w:rsidR="00A56176" w:rsidRDefault="00843726" w:rsidP="00843726">
      <w:pPr>
        <w:pStyle w:val="MTDisplayEquation"/>
      </w:pPr>
      <w:r>
        <w:lastRenderedPageBreak/>
        <w:tab/>
      </w:r>
      <w:r w:rsidR="00614030" w:rsidRPr="00614030">
        <w:rPr>
          <w:position w:val="-92"/>
        </w:rPr>
        <w:object w:dxaOrig="4440" w:dyaOrig="2040" w14:anchorId="6B4C8792">
          <v:shape id="_x0000_i1147" type="#_x0000_t75" style="width:222.2pt;height:102.2pt" o:ole="">
            <v:imagedata r:id="rId261" o:title=""/>
          </v:shape>
          <o:OLEObject Type="Embed" ProgID="Equation.DSMT4" ShapeID="_x0000_i1147" DrawAspect="Content" ObjectID="_1743096232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63130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6</w:instrText>
        </w:r>
      </w:fldSimple>
      <w:r>
        <w:instrText>)</w:instrText>
      </w:r>
      <w:bookmarkEnd w:id="31"/>
      <w:r>
        <w:fldChar w:fldCharType="end"/>
      </w:r>
    </w:p>
    <w:p w14:paraId="60E58E60" w14:textId="5580A292" w:rsidR="00614030" w:rsidRDefault="00E86D58" w:rsidP="00614030"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3130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3130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04990  \* MERGEFORMAT</w:instrText>
      </w:r>
      <w:r>
        <w:instrText xml:space="preserve"> </w:instrText>
      </w:r>
      <w:fldSimple w:instr=" REF ZEqnNum404990 \* Charformat \! \* MERGEFORMAT ">
        <w:r w:rsidR="003D3728">
          <w:instrText>(4.6)</w:instrText>
        </w:r>
      </w:fldSimple>
      <w:r>
        <w:fldChar w:fldCharType="end"/>
      </w:r>
      <w:r>
        <w:rPr>
          <w:rFonts w:hint="eastAsia"/>
        </w:rPr>
        <w:t>得到</w:t>
      </w:r>
      <w:r>
        <w:t>spatial tangent modulus</w:t>
      </w:r>
      <w:r w:rsidR="00D87089">
        <w:rPr>
          <w:rFonts w:hint="eastAsia"/>
        </w:rPr>
        <w:t>（推导见</w: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</w:instrText>
      </w:r>
      <w:r w:rsidR="00E97813">
        <w:rPr>
          <w:rFonts w:hint="eastAsia"/>
          <w:iCs/>
        </w:rPr>
        <w:instrText>GOTOBUTTON ZEqnNum127813  \* MERGEFORMAT</w:instrText>
      </w:r>
      <w:r w:rsidR="00E97813">
        <w:rPr>
          <w:iCs/>
        </w:rPr>
        <w:instrText xml:space="preserve"> </w:instrText>
      </w:r>
      <w:r w:rsidR="00E97813">
        <w:rPr>
          <w:iCs/>
        </w:rPr>
        <w:fldChar w:fldCharType="begin"/>
      </w:r>
      <w:r w:rsidR="00E97813">
        <w:rPr>
          <w:iCs/>
        </w:rPr>
        <w:instrText xml:space="preserve"> REF ZEqnNum127813 \* Charformat \! \* MERGEFORMAT </w:instrText>
      </w:r>
      <w:r w:rsidR="00E97813">
        <w:rPr>
          <w:iCs/>
        </w:rPr>
        <w:fldChar w:fldCharType="separate"/>
      </w:r>
      <w:r w:rsidR="003D3728" w:rsidRPr="003D3728">
        <w:rPr>
          <w:iCs/>
        </w:rPr>
        <w:instrText>(5.20)</w:instrText>
      </w:r>
      <w:r w:rsidR="00E97813">
        <w:rPr>
          <w:iCs/>
        </w:rPr>
        <w:fldChar w:fldCharType="end"/>
      </w:r>
      <w:r w:rsidR="00E97813">
        <w:rPr>
          <w:iCs/>
        </w:rPr>
        <w:fldChar w:fldCharType="end"/>
      </w:r>
      <w:r w:rsidR="00B63E4F">
        <w:rPr>
          <w:iCs/>
        </w:rPr>
        <w:t>~</w:t>
      </w:r>
      <w:r w:rsidR="00E97813">
        <w:fldChar w:fldCharType="begin"/>
      </w:r>
      <w:r w:rsidR="00E97813">
        <w:instrText xml:space="preserve"> </w:instrText>
      </w:r>
      <w:r w:rsidR="00E97813">
        <w:rPr>
          <w:rFonts w:hint="eastAsia"/>
        </w:rPr>
        <w:instrText>GOTOBUTTON ZEqnNum960761  \* MERGEFORMAT</w:instrText>
      </w:r>
      <w:r w:rsidR="00E97813">
        <w:instrText xml:space="preserve"> </w:instrText>
      </w:r>
      <w:fldSimple w:instr=" REF ZEqnNum960761 \* Charformat \! \* MERGEFORMAT ">
        <w:r w:rsidR="003D3728">
          <w:instrText>(5.22)</w:instrText>
        </w:r>
      </w:fldSimple>
      <w:r w:rsidR="00E97813">
        <w:fldChar w:fldCharType="end"/>
      </w:r>
      <w:r w:rsidR="00D87089">
        <w:rPr>
          <w:rFonts w:hint="eastAsia"/>
        </w:rPr>
        <w:t>）</w:t>
      </w:r>
      <w:r>
        <w:t>:</w:t>
      </w:r>
    </w:p>
    <w:p w14:paraId="5C8C946F" w14:textId="75C3FCA7" w:rsidR="00E86D58" w:rsidRDefault="00E86D58" w:rsidP="00E86D58">
      <w:pPr>
        <w:pStyle w:val="MTDisplayEquation"/>
      </w:pPr>
      <w:r>
        <w:tab/>
      </w:r>
      <w:r w:rsidR="003E7A2B" w:rsidRPr="00D87089">
        <w:rPr>
          <w:position w:val="-46"/>
        </w:rPr>
        <w:object w:dxaOrig="7900" w:dyaOrig="1040" w14:anchorId="5FB5623B">
          <v:shape id="_x0000_i1148" type="#_x0000_t75" style="width:395.1pt;height:52pt" o:ole="">
            <v:imagedata r:id="rId263" o:title=""/>
          </v:shape>
          <o:OLEObject Type="Embed" ProgID="Equation.DSMT4" ShapeID="_x0000_i1148" DrawAspect="Content" ObjectID="_1743096233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151B95DB" w14:textId="759ADBC7" w:rsidR="00A515C3" w:rsidRDefault="00AB4145" w:rsidP="00AB4145">
      <w:pPr>
        <w:pStyle w:val="2"/>
      </w:pPr>
      <w:r>
        <w:t xml:space="preserve"> </w:t>
      </w:r>
      <w:r w:rsidRPr="00AB4145">
        <w:t>Regularised</w:t>
      </w:r>
      <w:r>
        <w:t xml:space="preserve"> o</w:t>
      </w:r>
      <w:r w:rsidR="00A515C3">
        <w:rPr>
          <w:rFonts w:hint="eastAsia"/>
        </w:rPr>
        <w:t>gden</w:t>
      </w:r>
      <w:r w:rsidR="00A515C3">
        <w:t xml:space="preserve"> matrial (refer to CMFP)</w:t>
      </w:r>
    </w:p>
    <w:p w14:paraId="3FC0ECCB" w14:textId="336BF8DF" w:rsidR="00A515C3" w:rsidRDefault="00AB4145" w:rsidP="00AB4145">
      <w:pPr>
        <w:autoSpaceDE w:val="0"/>
        <w:autoSpaceDN w:val="0"/>
        <w:adjustRightInd w:val="0"/>
        <w:spacing w:line="240" w:lineRule="auto"/>
        <w:ind w:firstLine="420"/>
        <w:jc w:val="left"/>
        <w:rPr>
          <w:rFonts w:ascii="Times-Roman" w:hAnsi="Times-Roman" w:cs="Times-Roman"/>
          <w:kern w:val="0"/>
          <w:sz w:val="20"/>
          <w:szCs w:val="20"/>
        </w:rPr>
      </w:pPr>
      <w:r>
        <w:rPr>
          <w:rFonts w:ascii="Times-Roman" w:hAnsi="Times-Roman" w:cs="Times-Roman"/>
          <w:kern w:val="0"/>
          <w:sz w:val="20"/>
          <w:szCs w:val="20"/>
        </w:rPr>
        <w:t xml:space="preserve">At very large strains, it is a well-known fact that the neo-Hookean and Mooney–Rivlin models fail to represent the behaviour of rubbery materials </w:t>
      </w:r>
    </w:p>
    <w:p w14:paraId="45E35AA6" w14:textId="3372C930" w:rsidR="00F94C24" w:rsidRDefault="00732C38" w:rsidP="00732C38">
      <w:pPr>
        <w:autoSpaceDE w:val="0"/>
        <w:autoSpaceDN w:val="0"/>
        <w:adjustRightInd w:val="0"/>
        <w:spacing w:line="240" w:lineRule="auto"/>
        <w:jc w:val="left"/>
      </w:pPr>
      <w:r>
        <w:rPr>
          <w:rFonts w:hint="eastAsia"/>
        </w:rPr>
        <w:t>首先，令</w:t>
      </w:r>
      <w:r w:rsidRPr="00732C38">
        <w:rPr>
          <w:position w:val="-12"/>
        </w:rPr>
        <w:object w:dxaOrig="1040" w:dyaOrig="380" w14:anchorId="0EA9E764">
          <v:shape id="_x0000_i1149" type="#_x0000_t75" style="width:52pt;height:19.1pt" o:ole="">
            <v:imagedata r:id="rId265" o:title=""/>
          </v:shape>
          <o:OLEObject Type="Embed" ProgID="Equation.DSMT4" ShapeID="_x0000_i1149" DrawAspect="Content" ObjectID="_1743096234" r:id="rId266"/>
        </w:object>
      </w:r>
      <w:r>
        <w:rPr>
          <w:rFonts w:hint="eastAsia"/>
        </w:rPr>
        <w:t>是</w:t>
      </w:r>
      <w:r w:rsidRPr="00732C38">
        <w:rPr>
          <w:rFonts w:ascii="Times-Roman" w:hAnsi="Times-Roman" w:cs="Times-Roman"/>
          <w:i/>
          <w:iCs/>
          <w:kern w:val="0"/>
          <w:sz w:val="20"/>
          <w:szCs w:val="20"/>
        </w:rPr>
        <w:t xml:space="preserve">principal </w:t>
      </w:r>
      <w:r w:rsidRPr="00732C38">
        <w:rPr>
          <w:rFonts w:ascii="Times-Italic" w:hAnsi="Times-Italic" w:cs="Times-Italic"/>
          <w:i/>
          <w:iCs/>
          <w:kern w:val="0"/>
          <w:sz w:val="20"/>
          <w:szCs w:val="20"/>
        </w:rPr>
        <w:t xml:space="preserve">isochoric </w:t>
      </w:r>
      <w:r w:rsidRPr="00732C38">
        <w:rPr>
          <w:rFonts w:ascii="Times-Roman" w:hAnsi="Times-Roman" w:cs="Times-Roman"/>
          <w:i/>
          <w:iCs/>
          <w:kern w:val="0"/>
          <w:sz w:val="20"/>
          <w:szCs w:val="20"/>
        </w:rPr>
        <w:t>stretche</w:t>
      </w:r>
      <w:r>
        <w:rPr>
          <w:rFonts w:ascii="Times-Roman" w:hAnsi="Times-Roman" w:cs="Times-Roman" w:hint="eastAsia"/>
          <w:kern w:val="0"/>
          <w:sz w:val="20"/>
          <w:szCs w:val="20"/>
        </w:rPr>
        <w:t>，即</w:t>
      </w:r>
      <w:r w:rsidRPr="00732C38">
        <w:rPr>
          <w:rFonts w:ascii="Times-Roman" w:hAnsi="Times-Roman" w:cs="Times-Roman"/>
          <w:kern w:val="0"/>
          <w:position w:val="-6"/>
          <w:sz w:val="20"/>
          <w:szCs w:val="20"/>
        </w:rPr>
        <w:object w:dxaOrig="1200" w:dyaOrig="380" w14:anchorId="12090514">
          <v:shape id="_x0000_i1150" type="#_x0000_t75" style="width:60pt;height:19.1pt" o:ole="">
            <v:imagedata r:id="rId267" o:title=""/>
          </v:shape>
          <o:OLEObject Type="Embed" ProgID="Equation.DSMT4" ShapeID="_x0000_i1150" DrawAspect="Content" ObjectID="_1743096235" r:id="rId268"/>
        </w:object>
      </w:r>
      <w:r>
        <w:rPr>
          <w:rFonts w:hint="eastAsia"/>
        </w:rPr>
        <w:t>的特征值。</w:t>
      </w:r>
    </w:p>
    <w:p w14:paraId="6E42D109" w14:textId="13D716B1" w:rsidR="00F94C24" w:rsidRDefault="00F94C24" w:rsidP="00F94C24">
      <w:pPr>
        <w:pStyle w:val="MTDisplayEquation"/>
      </w:pPr>
      <w:r>
        <w:tab/>
      </w:r>
      <w:r w:rsidRPr="00F94C24">
        <w:rPr>
          <w:position w:val="-14"/>
        </w:rPr>
        <w:object w:dxaOrig="2500" w:dyaOrig="560" w14:anchorId="1907E002">
          <v:shape id="_x0000_i1151" type="#_x0000_t75" style="width:124.9pt;height:28pt" o:ole="">
            <v:imagedata r:id="rId269" o:title=""/>
          </v:shape>
          <o:OLEObject Type="Embed" ProgID="Equation.DSMT4" ShapeID="_x0000_i1151" DrawAspect="Content" ObjectID="_1743096236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2B85D742" w14:textId="43B7C8E5" w:rsidR="00F94C24" w:rsidRDefault="00F94C24" w:rsidP="00F94C24">
      <w:r>
        <w:rPr>
          <w:rFonts w:hint="eastAsia"/>
        </w:rPr>
        <w:t>自由能表达式为：</w:t>
      </w:r>
    </w:p>
    <w:p w14:paraId="0EDF9C10" w14:textId="7306C6F5" w:rsidR="00F94C24" w:rsidRDefault="00F94C24" w:rsidP="00F94C24">
      <w:pPr>
        <w:pStyle w:val="MTDisplayEquation"/>
      </w:pPr>
      <w:r>
        <w:tab/>
      </w:r>
      <w:r w:rsidR="00BE4A54" w:rsidRPr="00F94C24">
        <w:rPr>
          <w:position w:val="-32"/>
        </w:rPr>
        <w:object w:dxaOrig="4300" w:dyaOrig="740" w14:anchorId="1BBDEF16">
          <v:shape id="_x0000_i1152" type="#_x0000_t75" style="width:215.1pt;height:36.9pt" o:ole="">
            <v:imagedata r:id="rId271" o:title=""/>
          </v:shape>
          <o:OLEObject Type="Embed" ProgID="Equation.DSMT4" ShapeID="_x0000_i1152" DrawAspect="Content" ObjectID="_1743096237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9C9108E" w14:textId="1F899AD5" w:rsidR="00732C38" w:rsidRDefault="00732C38" w:rsidP="00732C38">
      <w:pPr>
        <w:autoSpaceDE w:val="0"/>
        <w:autoSpaceDN w:val="0"/>
        <w:adjustRightInd w:val="0"/>
        <w:spacing w:line="240" w:lineRule="auto"/>
        <w:jc w:val="left"/>
        <w:rPr>
          <w:iCs/>
        </w:rPr>
      </w:pPr>
      <w:r>
        <w:fldChar w:fldCharType="begin"/>
      </w:r>
      <w:r>
        <w:instrText xml:space="preserve"> MACROBUTTON MTPlaceRef \* MERGEFORMA</w:instrText>
      </w:r>
      <w:r>
        <w:fldChar w:fldCharType="end"/>
      </w:r>
      <w:r w:rsidR="00BE4A54">
        <w:rPr>
          <w:rFonts w:hint="eastAsia"/>
        </w:rPr>
        <w:t>应力推导</w:t>
      </w:r>
      <w:r w:rsidR="00426E08">
        <w:rPr>
          <w:rFonts w:hint="eastAsia"/>
        </w:rPr>
        <w:t>由公式</w:t>
      </w:r>
      <w:r w:rsidR="00426E08">
        <w:rPr>
          <w:iCs/>
        </w:rPr>
        <w:fldChar w:fldCharType="begin"/>
      </w:r>
      <w:r w:rsidR="00426E08">
        <w:rPr>
          <w:iCs/>
        </w:rPr>
        <w:instrText xml:space="preserve"> </w:instrText>
      </w:r>
      <w:r w:rsidR="00426E08">
        <w:rPr>
          <w:rFonts w:hint="eastAsia"/>
          <w:iCs/>
        </w:rPr>
        <w:instrText>GOTOBUTTON ZEqnNum325006  \* MERGEFORMAT</w:instrText>
      </w:r>
      <w:r w:rsidR="00426E08">
        <w:rPr>
          <w:iCs/>
        </w:rPr>
        <w:instrText xml:space="preserve"> </w:instrText>
      </w:r>
      <w:r w:rsidR="00426E08">
        <w:rPr>
          <w:iCs/>
        </w:rPr>
        <w:fldChar w:fldCharType="begin"/>
      </w:r>
      <w:r w:rsidR="00426E08">
        <w:rPr>
          <w:iCs/>
        </w:rPr>
        <w:instrText xml:space="preserve"> REF ZEqnNum325006 \* Charformat \! \* MERGEFORMAT </w:instrText>
      </w:r>
      <w:r w:rsidR="00426E08">
        <w:rPr>
          <w:iCs/>
        </w:rPr>
        <w:fldChar w:fldCharType="separate"/>
      </w:r>
      <w:r w:rsidR="003D3728" w:rsidRPr="003D3728">
        <w:rPr>
          <w:iCs/>
        </w:rPr>
        <w:instrText>(4.3)</w:instrText>
      </w:r>
      <w:r w:rsidR="00426E08">
        <w:rPr>
          <w:iCs/>
        </w:rPr>
        <w:fldChar w:fldCharType="end"/>
      </w:r>
      <w:r w:rsidR="00426E08">
        <w:rPr>
          <w:iCs/>
        </w:rPr>
        <w:fldChar w:fldCharType="end"/>
      </w:r>
      <w:r w:rsidR="00426E08">
        <w:rPr>
          <w:rFonts w:hint="eastAsia"/>
          <w:iCs/>
        </w:rPr>
        <w:t>可得应力主量表达式：</w:t>
      </w:r>
    </w:p>
    <w:p w14:paraId="469E30F3" w14:textId="01E45881" w:rsidR="00BE4A54" w:rsidRDefault="00BE4A54" w:rsidP="00732C38">
      <w:pPr>
        <w:autoSpaceDE w:val="0"/>
        <w:autoSpaceDN w:val="0"/>
        <w:adjustRightInd w:val="0"/>
        <w:spacing w:line="240" w:lineRule="auto"/>
        <w:jc w:val="left"/>
        <w:rPr>
          <w:iCs/>
        </w:rPr>
      </w:pPr>
      <w:r>
        <w:rPr>
          <w:rFonts w:hint="eastAsia"/>
          <w:iCs/>
        </w:rPr>
        <w:t>应力</w:t>
      </w:r>
      <w:r w:rsidRPr="00BE4A54">
        <w:rPr>
          <w:iCs/>
          <w:position w:val="-6"/>
        </w:rPr>
        <w:object w:dxaOrig="200" w:dyaOrig="220" w14:anchorId="6172871A">
          <v:shape id="_x0000_i1153" type="#_x0000_t75" style="width:10.65pt;height:11.1pt" o:ole="">
            <v:imagedata r:id="rId273" o:title=""/>
          </v:shape>
          <o:OLEObject Type="Embed" ProgID="Equation.DSMT4" ShapeID="_x0000_i1153" DrawAspect="Content" ObjectID="_1743096238" r:id="rId274"/>
        </w:object>
      </w:r>
      <w:r>
        <w:rPr>
          <w:rFonts w:hint="eastAsia"/>
          <w:iCs/>
        </w:rPr>
        <w:t>与</w:t>
      </w:r>
      <w:r w:rsidRPr="00BE4A54">
        <w:rPr>
          <w:iCs/>
          <w:position w:val="-4"/>
        </w:rPr>
        <w:object w:dxaOrig="240" w:dyaOrig="260" w14:anchorId="6D871554">
          <v:shape id="_x0000_i1154" type="#_x0000_t75" style="width:12pt;height:12.9pt" o:ole="">
            <v:imagedata r:id="rId275" o:title=""/>
          </v:shape>
          <o:OLEObject Type="Embed" ProgID="Equation.DSMT4" ShapeID="_x0000_i1154" DrawAspect="Content" ObjectID="_1743096239" r:id="rId276"/>
        </w:object>
      </w:r>
      <w:r>
        <w:rPr>
          <w:rFonts w:hint="eastAsia"/>
          <w:iCs/>
        </w:rPr>
        <w:t>与</w:t>
      </w:r>
      <w:r w:rsidRPr="00BE4A54">
        <w:rPr>
          <w:iCs/>
          <w:position w:val="-6"/>
        </w:rPr>
        <w:object w:dxaOrig="240" w:dyaOrig="279" w14:anchorId="4285A056">
          <v:shape id="_x0000_i1155" type="#_x0000_t75" style="width:12pt;height:13.35pt" o:ole="">
            <v:imagedata r:id="rId277" o:title=""/>
          </v:shape>
          <o:OLEObject Type="Embed" ProgID="Equation.DSMT4" ShapeID="_x0000_i1155" DrawAspect="Content" ObjectID="_1743096240" r:id="rId278"/>
        </w:object>
      </w:r>
      <w:r>
        <w:rPr>
          <w:rFonts w:hint="eastAsia"/>
          <w:iCs/>
        </w:rPr>
        <w:t>具有相同的</w:t>
      </w:r>
      <w:r w:rsidR="008D385D">
        <w:rPr>
          <w:rFonts w:hint="eastAsia"/>
          <w:iCs/>
        </w:rPr>
        <w:t>单位</w:t>
      </w:r>
      <w:r>
        <w:rPr>
          <w:rFonts w:hint="eastAsia"/>
          <w:iCs/>
        </w:rPr>
        <w:t>正交特征向量</w:t>
      </w:r>
    </w:p>
    <w:p w14:paraId="3930703B" w14:textId="715D2B2B" w:rsidR="00426E08" w:rsidRDefault="00A31A66" w:rsidP="00A31A66">
      <w:pPr>
        <w:pStyle w:val="MTDisplayEquation"/>
      </w:pPr>
      <w:r>
        <w:tab/>
      </w:r>
      <w:r w:rsidR="00FE40E0" w:rsidRPr="00FE40E0">
        <w:rPr>
          <w:position w:val="-36"/>
        </w:rPr>
        <w:object w:dxaOrig="9499" w:dyaOrig="5960" w14:anchorId="3F90B86A">
          <v:shape id="_x0000_i1156" type="#_x0000_t75" style="width:474.65pt;height:298.65pt" o:ole="">
            <v:imagedata r:id="rId279" o:title=""/>
          </v:shape>
          <o:OLEObject Type="Embed" ProgID="Equation.DSMT4" ShapeID="_x0000_i1156" DrawAspect="Content" ObjectID="_1743096241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5429850" w14:textId="3F79B78E" w:rsidR="00FE40E0" w:rsidRDefault="00FE40E0" w:rsidP="00FE40E0">
      <w:r>
        <w:lastRenderedPageBreak/>
        <w:t>spatial tangent modulus</w:t>
      </w:r>
      <w:r>
        <w:rPr>
          <w:rFonts w:hint="eastAsia"/>
        </w:rPr>
        <w:t>推导：</w:t>
      </w:r>
    </w:p>
    <w:p w14:paraId="29EBB96A" w14:textId="5DC61D4E" w:rsidR="00DE7F3E" w:rsidRDefault="00DE7F3E" w:rsidP="00DE7F3E">
      <w:pPr>
        <w:pStyle w:val="MTDisplayEquation"/>
      </w:pPr>
      <w:r>
        <w:tab/>
      </w:r>
      <w:r w:rsidRPr="00DE7F3E">
        <w:rPr>
          <w:position w:val="-14"/>
        </w:rPr>
        <w:object w:dxaOrig="4320" w:dyaOrig="400" w14:anchorId="7AF34C83">
          <v:shape id="_x0000_i1157" type="#_x0000_t75" style="width:3in;height:20pt" o:ole="">
            <v:imagedata r:id="rId281" o:title=""/>
          </v:shape>
          <o:OLEObject Type="Embed" ProgID="Equation.DSMT4" ShapeID="_x0000_i1157" DrawAspect="Content" ObjectID="_1743096242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06BBB5CA" w14:textId="51ABE2B3" w:rsidR="00DA6FFE" w:rsidRDefault="004515B7" w:rsidP="004515B7">
      <w:pPr>
        <w:pStyle w:val="MTDisplayEquation"/>
      </w:pPr>
      <w:r>
        <w:tab/>
      </w:r>
      <w:r w:rsidR="00566101" w:rsidRPr="00566101">
        <w:rPr>
          <w:position w:val="-70"/>
        </w:rPr>
        <w:object w:dxaOrig="7660" w:dyaOrig="1520" w14:anchorId="3EC53524">
          <v:shape id="_x0000_i1158" type="#_x0000_t75" style="width:383.1pt;height:76pt" o:ole="">
            <v:imagedata r:id="rId283" o:title=""/>
          </v:shape>
          <o:OLEObject Type="Embed" ProgID="Equation.DSMT4" ShapeID="_x0000_i1158" DrawAspect="Content" ObjectID="_1743096243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5036"/>
      <w:r>
        <w:instrText>(</w:instrText>
      </w:r>
      <w:fldSimple w:instr=" SEQ MTChap \c \* Arabic \* MERGEFORMAT ">
        <w:r w:rsidR="003D3728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2</w:instrText>
        </w:r>
      </w:fldSimple>
      <w:r>
        <w:instrText>)</w:instrText>
      </w:r>
      <w:bookmarkEnd w:id="32"/>
      <w:r>
        <w:fldChar w:fldCharType="end"/>
      </w:r>
    </w:p>
    <w:p w14:paraId="667ED824" w14:textId="2FE0CAE5" w:rsidR="00566101" w:rsidRPr="00566101" w:rsidRDefault="00566101" w:rsidP="00566101">
      <w:pPr>
        <w:ind w:firstLine="420"/>
      </w:pPr>
      <w:r>
        <w:rPr>
          <w:rFonts w:hint="eastAsia"/>
        </w:rPr>
        <w:t>有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2503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25036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4.4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，通过章节</w:t>
      </w:r>
      <w:r>
        <w:rPr>
          <w:rFonts w:hint="eastAsia"/>
          <w:iCs/>
        </w:rPr>
        <w:t>2</w:t>
      </w:r>
      <w:r>
        <w:rPr>
          <w:iCs/>
        </w:rPr>
        <w:t>.2</w:t>
      </w:r>
      <w:r>
        <w:rPr>
          <w:rFonts w:hint="eastAsia"/>
          <w:iCs/>
        </w:rPr>
        <w:t>的</w:t>
      </w:r>
      <w:r>
        <w:rPr>
          <w:rFonts w:hint="eastAsia"/>
          <w:iCs/>
        </w:rPr>
        <w:t>Box</w:t>
      </w:r>
      <w:r>
        <w:rPr>
          <w:iCs/>
        </w:rPr>
        <w:t xml:space="preserve"> A.3</w:t>
      </w:r>
      <w:r>
        <w:rPr>
          <w:rFonts w:hint="eastAsia"/>
          <w:iCs/>
        </w:rPr>
        <w:t>，</w:t>
      </w:r>
      <w:r>
        <w:rPr>
          <w:rFonts w:hint="eastAsia"/>
          <w:iCs/>
        </w:rPr>
        <w:t>B</w:t>
      </w:r>
      <w:r>
        <w:rPr>
          <w:iCs/>
        </w:rPr>
        <w:t>ox A.6</w:t>
      </w:r>
      <w:r>
        <w:rPr>
          <w:rFonts w:hint="eastAsia"/>
          <w:iCs/>
        </w:rPr>
        <w:t>就可求得</w:t>
      </w:r>
      <w:r w:rsidRPr="00566101">
        <w:rPr>
          <w:iCs/>
          <w:position w:val="-6"/>
        </w:rPr>
        <w:object w:dxaOrig="760" w:dyaOrig="279" w14:anchorId="02639749">
          <v:shape id="_x0000_i1159" type="#_x0000_t75" style="width:38.2pt;height:13.35pt" o:ole="">
            <v:imagedata r:id="rId285" o:title=""/>
          </v:shape>
          <o:OLEObject Type="Embed" ProgID="Equation.DSMT4" ShapeID="_x0000_i1159" DrawAspect="Content" ObjectID="_1743096244" r:id="rId286"/>
        </w:object>
      </w:r>
    </w:p>
    <w:p w14:paraId="2C851A78" w14:textId="675B09D9" w:rsidR="00BB1182" w:rsidRDefault="00140211" w:rsidP="00140211">
      <w:pPr>
        <w:pStyle w:val="1"/>
      </w:pPr>
      <w:r>
        <w:rPr>
          <w:rFonts w:hint="eastAsia"/>
        </w:rPr>
        <w:t>公式推导</w:t>
      </w:r>
    </w:p>
    <w:p w14:paraId="2A95BD73" w14:textId="3E12EB05" w:rsidR="00140211" w:rsidRDefault="00140211" w:rsidP="00140211">
      <w:pPr>
        <w:pStyle w:val="2"/>
      </w:pPr>
      <w:r>
        <w:rPr>
          <w:rFonts w:hint="eastAsia"/>
        </w:rPr>
        <w:t>虚功原理的线化</w:t>
      </w:r>
    </w:p>
    <w:p w14:paraId="76CEF07C" w14:textId="10B38EEC" w:rsidR="0040438F" w:rsidRPr="00B66189" w:rsidRDefault="0040438F" w:rsidP="0040438F">
      <w:pPr>
        <w:pStyle w:val="a2"/>
        <w:ind w:firstLine="0"/>
        <w:rPr>
          <w:b/>
          <w:bCs/>
        </w:rPr>
      </w:pPr>
      <w:r w:rsidRPr="00B66189">
        <w:rPr>
          <w:rFonts w:hint="eastAsia"/>
          <w:b/>
          <w:bCs/>
        </w:rPr>
        <w:t>小应变</w:t>
      </w:r>
      <w:r w:rsidR="00FB5022">
        <w:rPr>
          <w:rFonts w:hint="eastAsia"/>
          <w:b/>
          <w:bCs/>
        </w:rPr>
        <w:t>虚功原理线化</w:t>
      </w:r>
      <w:r w:rsidRPr="00B66189">
        <w:rPr>
          <w:rFonts w:hint="eastAsia"/>
          <w:b/>
          <w:bCs/>
        </w:rPr>
        <w:t>：</w:t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</w:instrText>
      </w:r>
      <w:r w:rsidR="00B44956">
        <w:rPr>
          <w:rFonts w:hint="eastAsia"/>
          <w:b/>
          <w:bCs/>
        </w:rPr>
        <w:instrText>MACROBUTTON MTEditEquationSection2</w:instrText>
      </w:r>
      <w:r w:rsidR="00B44956">
        <w:rPr>
          <w:b/>
          <w:bCs/>
        </w:rPr>
        <w:instrText xml:space="preserve"> </w:instrText>
      </w:r>
      <w:r w:rsidR="00B44956" w:rsidRPr="00B44956">
        <w:rPr>
          <w:rStyle w:val="MTEquationSection"/>
          <w:rFonts w:hint="eastAsia"/>
        </w:rPr>
        <w:instrText>公式章</w:instrText>
      </w:r>
      <w:r w:rsidR="00B44956" w:rsidRPr="00B44956">
        <w:rPr>
          <w:rStyle w:val="MTEquationSection"/>
          <w:rFonts w:hint="eastAsia"/>
        </w:rPr>
        <w:instrText xml:space="preserve"> (</w:instrText>
      </w:r>
      <w:r w:rsidR="00B44956" w:rsidRPr="00B44956">
        <w:rPr>
          <w:rStyle w:val="MTEquationSection"/>
          <w:rFonts w:hint="eastAsia"/>
        </w:rPr>
        <w:instrText>下一章</w:instrText>
      </w:r>
      <w:r w:rsidR="00B44956" w:rsidRPr="00B44956">
        <w:rPr>
          <w:rStyle w:val="MTEquationSection"/>
          <w:rFonts w:hint="eastAsia"/>
        </w:rPr>
        <w:instrText xml:space="preserve">) </w:instrText>
      </w:r>
      <w:r w:rsidR="00B44956" w:rsidRPr="00B44956">
        <w:rPr>
          <w:rStyle w:val="MTEquationSection"/>
          <w:rFonts w:hint="eastAsia"/>
        </w:rPr>
        <w:instrText>节</w:instrText>
      </w:r>
      <w:r w:rsidR="00B44956" w:rsidRPr="00B44956">
        <w:rPr>
          <w:rStyle w:val="MTEquationSection"/>
          <w:rFonts w:hint="eastAsia"/>
        </w:rPr>
        <w:instrText xml:space="preserve"> 1</w:instrText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</w:instrText>
      </w:r>
      <w:r w:rsidR="00B44956">
        <w:rPr>
          <w:rFonts w:hint="eastAsia"/>
          <w:b/>
          <w:bCs/>
        </w:rPr>
        <w:instrText>SEQ MTEqn \r \h \* MERGEFORMAT</w:instrText>
      </w:r>
      <w:r w:rsidR="00B44956">
        <w:rPr>
          <w:b/>
          <w:bCs/>
        </w:rPr>
        <w:instrText xml:space="preserve">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SEQ MTSec \r 1 \h \* MERGEFORMAT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begin"/>
      </w:r>
      <w:r w:rsidR="00B44956">
        <w:rPr>
          <w:b/>
          <w:bCs/>
        </w:rPr>
        <w:instrText xml:space="preserve"> SEQ MTChap \h \* MERGEFORMAT </w:instrText>
      </w:r>
      <w:r w:rsidR="00B44956">
        <w:rPr>
          <w:b/>
          <w:bCs/>
        </w:rPr>
        <w:fldChar w:fldCharType="end"/>
      </w:r>
      <w:r w:rsidR="00B44956">
        <w:rPr>
          <w:b/>
          <w:bCs/>
        </w:rPr>
        <w:fldChar w:fldCharType="end"/>
      </w:r>
    </w:p>
    <w:p w14:paraId="3ABD220A" w14:textId="7081C034" w:rsidR="00140211" w:rsidRDefault="00140211" w:rsidP="00140211">
      <w:pPr>
        <w:pStyle w:val="MTDisplayEquation"/>
      </w:pPr>
      <w:r>
        <w:tab/>
      </w:r>
      <w:r w:rsidR="00342B5B" w:rsidRPr="00342B5B">
        <w:rPr>
          <w:position w:val="-24"/>
        </w:rPr>
        <w:object w:dxaOrig="4440" w:dyaOrig="620" w14:anchorId="3ADD56A7">
          <v:shape id="_x0000_i1160" type="#_x0000_t75" style="width:222.2pt;height:31.1pt" o:ole="">
            <v:imagedata r:id="rId287" o:title=""/>
          </v:shape>
          <o:OLEObject Type="Embed" ProgID="Equation.DSMT4" ShapeID="_x0000_i1160" DrawAspect="Content" ObjectID="_1743096245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469612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bookmarkEnd w:id="33"/>
      <w:r>
        <w:fldChar w:fldCharType="end"/>
      </w:r>
    </w:p>
    <w:p w14:paraId="2C8CF881" w14:textId="75D4D2BB" w:rsidR="00140211" w:rsidRDefault="00342B5B" w:rsidP="00342B5B">
      <w:pPr>
        <w:pStyle w:val="MTDisplayEquation"/>
      </w:pPr>
      <w:r>
        <w:tab/>
      </w:r>
      <w:r w:rsidR="004C212D" w:rsidRPr="00342B5B">
        <w:rPr>
          <w:position w:val="-24"/>
        </w:rPr>
        <w:object w:dxaOrig="4220" w:dyaOrig="660" w14:anchorId="170A37C7">
          <v:shape id="_x0000_i1161" type="#_x0000_t75" style="width:210.65pt;height:32.9pt" o:ole="">
            <v:imagedata r:id="rId289" o:title=""/>
          </v:shape>
          <o:OLEObject Type="Embed" ProgID="Equation.DSMT4" ShapeID="_x0000_i1161" DrawAspect="Content" ObjectID="_1743096246" r:id="rId2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957214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bookmarkEnd w:id="34"/>
      <w:r>
        <w:fldChar w:fldCharType="end"/>
      </w:r>
    </w:p>
    <w:p w14:paraId="4838C2B1" w14:textId="5FE2F37D" w:rsidR="004C212D" w:rsidRDefault="00342B5B" w:rsidP="004C212D">
      <w:pPr>
        <w:pStyle w:val="MTDisplayEquation"/>
      </w:pPr>
      <w:r>
        <w:tab/>
      </w:r>
      <w:r w:rsidR="004C212D" w:rsidRPr="00303E54">
        <w:rPr>
          <w:position w:val="-66"/>
        </w:rPr>
        <w:object w:dxaOrig="6740" w:dyaOrig="1420" w14:anchorId="5242E0AC">
          <v:shape id="_x0000_i1162" type="#_x0000_t75" style="width:337.8pt;height:70.2pt" o:ole="">
            <v:imagedata r:id="rId291" o:title=""/>
          </v:shape>
          <o:OLEObject Type="Embed" ProgID="Equation.DSMT4" ShapeID="_x0000_i1162" DrawAspect="Content" ObjectID="_1743096247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48667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</w:instrText>
        </w:r>
      </w:fldSimple>
      <w:r>
        <w:instrText>)</w:instrText>
      </w:r>
      <w:bookmarkEnd w:id="35"/>
      <w:r>
        <w:fldChar w:fldCharType="end"/>
      </w:r>
    </w:p>
    <w:p w14:paraId="07DE9A47" w14:textId="22BF7968" w:rsidR="004C212D" w:rsidRDefault="004C212D" w:rsidP="004C212D">
      <w:pPr>
        <w:rPr>
          <w:iCs/>
        </w:rPr>
      </w:pP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48667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48667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57214  \* MERGEFORMAT</w:instrText>
      </w:r>
      <w:r>
        <w:instrText xml:space="preserve"> </w:instrText>
      </w:r>
      <w:fldSimple w:instr=" REF ZEqnNum957214 \* Charformat \! \* MERGEFORMAT ">
        <w:r w:rsidR="003D3728">
          <w:instrText>(5.2)</w:instrText>
        </w:r>
      </w:fldSimple>
      <w: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6961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69612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36159FF7" w14:textId="5F5E347A" w:rsidR="004C212D" w:rsidRDefault="004C212D" w:rsidP="004C212D">
      <w:pPr>
        <w:pStyle w:val="MTDisplayEquation"/>
      </w:pPr>
      <w:r>
        <w:tab/>
      </w:r>
      <w:r w:rsidRPr="004C212D">
        <w:rPr>
          <w:position w:val="-18"/>
        </w:rPr>
        <w:object w:dxaOrig="3700" w:dyaOrig="460" w14:anchorId="6B759B9B">
          <v:shape id="_x0000_i1163" type="#_x0000_t75" style="width:184.45pt;height:22.65pt" o:ole="">
            <v:imagedata r:id="rId293" o:title=""/>
          </v:shape>
          <o:OLEObject Type="Embed" ProgID="Equation.DSMT4" ShapeID="_x0000_i1163" DrawAspect="Content" ObjectID="_1743096248" r:id="rId2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705243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</w:instrText>
        </w:r>
      </w:fldSimple>
      <w:r>
        <w:instrText>)</w:instrText>
      </w:r>
      <w:bookmarkEnd w:id="36"/>
      <w:r>
        <w:fldChar w:fldCharType="end"/>
      </w:r>
    </w:p>
    <w:p w14:paraId="6E2E1C25" w14:textId="533EC0A6" w:rsidR="004C212D" w:rsidRPr="00B66189" w:rsidRDefault="0040438F" w:rsidP="004C212D">
      <w:pPr>
        <w:rPr>
          <w:b/>
          <w:bCs/>
        </w:rPr>
      </w:pPr>
      <w:r w:rsidRPr="00B66189">
        <w:rPr>
          <w:rFonts w:hint="eastAsia"/>
          <w:b/>
          <w:bCs/>
        </w:rPr>
        <w:t>有限应变</w:t>
      </w:r>
      <w:r w:rsidR="00FB5022">
        <w:rPr>
          <w:rFonts w:hint="eastAsia"/>
          <w:b/>
          <w:bCs/>
        </w:rPr>
        <w:t>材料描述虚功原理线化</w:t>
      </w:r>
      <w:r w:rsidRPr="00B66189">
        <w:rPr>
          <w:rFonts w:hint="eastAsia"/>
          <w:b/>
          <w:bCs/>
        </w:rPr>
        <w:t>：</w:t>
      </w:r>
    </w:p>
    <w:p w14:paraId="7CB1AC52" w14:textId="0B6F8620" w:rsidR="0040438F" w:rsidRDefault="0040438F" w:rsidP="0040438F">
      <w:pPr>
        <w:pStyle w:val="MTDisplayEquation"/>
      </w:pPr>
      <w:r>
        <w:tab/>
      </w:r>
      <w:r w:rsidRPr="0040438F">
        <w:rPr>
          <w:position w:val="-24"/>
        </w:rPr>
        <w:object w:dxaOrig="6900" w:dyaOrig="620" w14:anchorId="0D4EDB2C">
          <v:shape id="_x0000_i1164" type="#_x0000_t75" style="width:344.9pt;height:31.1pt" o:ole="">
            <v:imagedata r:id="rId295" o:title=""/>
          </v:shape>
          <o:OLEObject Type="Embed" ProgID="Equation.DSMT4" ShapeID="_x0000_i1164" DrawAspect="Content" ObjectID="_1743096249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719445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5</w:instrText>
        </w:r>
      </w:fldSimple>
      <w:r>
        <w:instrText>)</w:instrText>
      </w:r>
      <w:bookmarkEnd w:id="37"/>
      <w:r>
        <w:fldChar w:fldCharType="end"/>
      </w:r>
    </w:p>
    <w:p w14:paraId="19BA89C9" w14:textId="6BA4801F" w:rsidR="0040438F" w:rsidRDefault="0040438F" w:rsidP="0040438F">
      <w:pPr>
        <w:pStyle w:val="MTDisplayEquation"/>
      </w:pPr>
      <w:r>
        <w:tab/>
      </w:r>
      <w:r w:rsidR="00A63BB7" w:rsidRPr="0040438F">
        <w:rPr>
          <w:position w:val="-24"/>
        </w:rPr>
        <w:object w:dxaOrig="3240" w:dyaOrig="620" w14:anchorId="4697E781">
          <v:shape id="_x0000_i1165" type="#_x0000_t75" style="width:162.65pt;height:31.1pt" o:ole="">
            <v:imagedata r:id="rId297" o:title=""/>
          </v:shape>
          <o:OLEObject Type="Embed" ProgID="Equation.DSMT4" ShapeID="_x0000_i1165" DrawAspect="Content" ObjectID="_1743096250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021C8E7" w14:textId="7FA5A377" w:rsidR="0040438F" w:rsidRDefault="00A63BB7" w:rsidP="00A63BB7">
      <w:pPr>
        <w:pStyle w:val="MTDisplayEquation"/>
      </w:pPr>
      <w:r>
        <w:tab/>
      </w:r>
      <w:r w:rsidRPr="00A63BB7">
        <w:rPr>
          <w:position w:val="-64"/>
        </w:rPr>
        <w:object w:dxaOrig="4720" w:dyaOrig="1400" w14:anchorId="06DAC1C5">
          <v:shape id="_x0000_i1166" type="#_x0000_t75" style="width:236.9pt;height:70.2pt" o:ole="">
            <v:imagedata r:id="rId299" o:title=""/>
          </v:shape>
          <o:OLEObject Type="Embed" ProgID="Equation.DSMT4" ShapeID="_x0000_i1166" DrawAspect="Content" ObjectID="_1743096251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A454AC0" w14:textId="72C79239" w:rsidR="00A63BB7" w:rsidRDefault="00A63BB7" w:rsidP="00A63BB7">
      <w:pPr>
        <w:ind w:firstLine="420"/>
        <w:rPr>
          <w:iCs/>
        </w:rPr>
      </w:pPr>
      <w:r>
        <w:rPr>
          <w:rFonts w:hint="eastAsia"/>
        </w:rPr>
        <w:t>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1944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19445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到：</w:t>
      </w:r>
    </w:p>
    <w:p w14:paraId="29149D30" w14:textId="32181D95" w:rsidR="00A63BB7" w:rsidRDefault="00A63BB7" w:rsidP="00A63BB7">
      <w:pPr>
        <w:pStyle w:val="MTDisplayEquation"/>
      </w:pPr>
      <w:r>
        <w:tab/>
      </w:r>
      <w:r w:rsidRPr="00A63BB7">
        <w:rPr>
          <w:position w:val="-18"/>
        </w:rPr>
        <w:object w:dxaOrig="3540" w:dyaOrig="460" w14:anchorId="10084D0A">
          <v:shape id="_x0000_i1167" type="#_x0000_t75" style="width:177.35pt;height:22.65pt" o:ole="">
            <v:imagedata r:id="rId301" o:title=""/>
          </v:shape>
          <o:OLEObject Type="Embed" ProgID="Equation.DSMT4" ShapeID="_x0000_i1167" DrawAspect="Content" ObjectID="_1743096252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90938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8</w:instrText>
        </w:r>
      </w:fldSimple>
      <w:r>
        <w:instrText>)</w:instrText>
      </w:r>
      <w:bookmarkEnd w:id="38"/>
      <w:r>
        <w:fldChar w:fldCharType="end"/>
      </w:r>
    </w:p>
    <w:p w14:paraId="086AAD23" w14:textId="05C9542C" w:rsidR="00E11502" w:rsidRPr="00B66189" w:rsidRDefault="00BB5608" w:rsidP="00B66189">
      <w:pPr>
        <w:rPr>
          <w:b/>
          <w:bCs/>
        </w:rPr>
      </w:pPr>
      <w:r>
        <w:rPr>
          <w:rFonts w:hint="eastAsia"/>
          <w:b/>
          <w:bCs/>
        </w:rPr>
        <w:t>空间描述和材料描述虚功原理</w:t>
      </w:r>
      <w:r w:rsidR="00E11502" w:rsidRPr="00B66189">
        <w:rPr>
          <w:rFonts w:hint="eastAsia"/>
          <w:b/>
          <w:bCs/>
        </w:rPr>
        <w:t>等价证明：</w:t>
      </w:r>
    </w:p>
    <w:p w14:paraId="4BF7907E" w14:textId="041CF027" w:rsidR="00CF308C" w:rsidRDefault="00CF308C" w:rsidP="00715C77">
      <w:pPr>
        <w:pStyle w:val="MTDisplayEquation"/>
      </w:pPr>
      <w:r>
        <w:tab/>
      </w:r>
      <w:r w:rsidR="00EE17FA" w:rsidRPr="00CF308C">
        <w:rPr>
          <w:position w:val="-46"/>
        </w:rPr>
        <w:object w:dxaOrig="4620" w:dyaOrig="1040" w14:anchorId="3B806A14">
          <v:shape id="_x0000_i1168" type="#_x0000_t75" style="width:231.1pt;height:51.55pt" o:ole="">
            <v:imagedata r:id="rId303" o:title=""/>
          </v:shape>
          <o:OLEObject Type="Embed" ProgID="Equation.DSMT4" ShapeID="_x0000_i1168" DrawAspect="Content" ObjectID="_1743096253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05917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9</w:instrText>
        </w:r>
      </w:fldSimple>
      <w:r>
        <w:instrText>)</w:instrText>
      </w:r>
      <w:bookmarkEnd w:id="39"/>
      <w:r>
        <w:fldChar w:fldCharType="end"/>
      </w:r>
    </w:p>
    <w:p w14:paraId="3175C0A7" w14:textId="73C320D0" w:rsidR="00715C77" w:rsidRDefault="002723CE" w:rsidP="002723CE">
      <w:pPr>
        <w:pStyle w:val="MTDisplayEquation"/>
      </w:pPr>
      <w:r>
        <w:lastRenderedPageBreak/>
        <w:tab/>
      </w:r>
      <w:r w:rsidRPr="002723CE">
        <w:rPr>
          <w:position w:val="-50"/>
        </w:rPr>
        <w:object w:dxaOrig="3960" w:dyaOrig="1120" w14:anchorId="6520FA79">
          <v:shape id="_x0000_i1169" type="#_x0000_t75" style="width:198.2pt;height:55.1pt" o:ole="">
            <v:imagedata r:id="rId305" o:title=""/>
          </v:shape>
          <o:OLEObject Type="Embed" ProgID="Equation.DSMT4" ShapeID="_x0000_i1169" DrawAspect="Content" ObjectID="_1743096254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72743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0</w:instrText>
        </w:r>
      </w:fldSimple>
      <w:r>
        <w:instrText>)</w:instrText>
      </w:r>
      <w:bookmarkEnd w:id="40"/>
      <w:r>
        <w:fldChar w:fldCharType="end"/>
      </w:r>
    </w:p>
    <w:p w14:paraId="6D934A5D" w14:textId="3B69A390" w:rsidR="002723CE" w:rsidRDefault="002723CE" w:rsidP="00016201">
      <w:pPr>
        <w:pStyle w:val="MTDisplayEquation"/>
      </w:pPr>
      <w:r>
        <w:tab/>
      </w:r>
      <w:r w:rsidR="00016201" w:rsidRPr="00016201">
        <w:rPr>
          <w:position w:val="-244"/>
        </w:rPr>
        <w:object w:dxaOrig="9139" w:dyaOrig="4420" w14:anchorId="797EC835">
          <v:shape id="_x0000_i1170" type="#_x0000_t75" style="width:457.35pt;height:221.35pt" o:ole="">
            <v:imagedata r:id="rId307" o:title=""/>
          </v:shape>
          <o:OLEObject Type="Embed" ProgID="Equation.DSMT4" ShapeID="_x0000_i1170" DrawAspect="Content" ObjectID="_1743096255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149792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1</w:instrText>
        </w:r>
      </w:fldSimple>
      <w:r>
        <w:instrText>)</w:instrText>
      </w:r>
      <w:bookmarkEnd w:id="41"/>
      <w:r>
        <w:fldChar w:fldCharType="end"/>
      </w:r>
    </w:p>
    <w:p w14:paraId="5ED9CCB2" w14:textId="252F24B8" w:rsidR="00016201" w:rsidRDefault="00016201" w:rsidP="006C5A81">
      <w:pPr>
        <w:ind w:firstLine="420"/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7274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72743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1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4979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49792 \* Charformat \! \* MERGEFORMAT </w:instrText>
      </w:r>
      <w:r>
        <w:rPr>
          <w:iCs/>
        </w:rPr>
        <w:fldChar w:fldCharType="separate"/>
      </w:r>
      <w:r w:rsidR="003D3728" w:rsidRPr="003D3728">
        <w:rPr>
          <w:iCs/>
        </w:rPr>
        <w:instrText>(5.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带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805917  \* MERGEFORMAT</w:instrText>
      </w:r>
      <w:r>
        <w:instrText xml:space="preserve"> </w:instrText>
      </w:r>
      <w:fldSimple w:instr=" REF ZEqnNum805917 \* Charformat \! \* MERGEFORMAT ">
        <w:r w:rsidR="003D3728">
          <w:instrText>(5.9)</w:instrText>
        </w:r>
      </w:fldSimple>
      <w:r>
        <w:fldChar w:fldCharType="end"/>
      </w:r>
      <w:r>
        <w:rPr>
          <w:rFonts w:hint="eastAsia"/>
        </w:rPr>
        <w:t>得到：</w:t>
      </w:r>
    </w:p>
    <w:p w14:paraId="2CF1F4A5" w14:textId="4C6C0C53" w:rsidR="00016201" w:rsidRDefault="00016201" w:rsidP="00016201">
      <w:pPr>
        <w:pStyle w:val="MTDisplayEquation"/>
      </w:pPr>
      <w:r>
        <w:tab/>
      </w:r>
      <w:r w:rsidR="00EE17FA" w:rsidRPr="00016201">
        <w:rPr>
          <w:position w:val="-22"/>
        </w:rPr>
        <w:object w:dxaOrig="4260" w:dyaOrig="499" w14:anchorId="0F2EF963">
          <v:shape id="_x0000_i1171" type="#_x0000_t75" style="width:212.9pt;height:24.9pt" o:ole="">
            <v:imagedata r:id="rId309" o:title=""/>
          </v:shape>
          <o:OLEObject Type="Embed" ProgID="Equation.DSMT4" ShapeID="_x0000_i1171" DrawAspect="Content" ObjectID="_1743096256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752498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2</w:instrText>
        </w:r>
      </w:fldSimple>
      <w:r>
        <w:instrText>)</w:instrText>
      </w:r>
      <w:bookmarkEnd w:id="42"/>
      <w:r>
        <w:fldChar w:fldCharType="end"/>
      </w:r>
    </w:p>
    <w:p w14:paraId="03F711A2" w14:textId="2F7F5A0E" w:rsidR="00FB5022" w:rsidRPr="00B66189" w:rsidRDefault="00FB5022" w:rsidP="00FB5022">
      <w:pPr>
        <w:rPr>
          <w:b/>
          <w:bCs/>
        </w:rPr>
      </w:pPr>
      <w:r w:rsidRPr="00B66189">
        <w:rPr>
          <w:rFonts w:hint="eastAsia"/>
          <w:b/>
          <w:bCs/>
        </w:rPr>
        <w:t>有限应变</w:t>
      </w:r>
      <w:r w:rsidR="00BB5608">
        <w:rPr>
          <w:rFonts w:hint="eastAsia"/>
          <w:b/>
          <w:bCs/>
        </w:rPr>
        <w:t>空间</w:t>
      </w:r>
      <w:r>
        <w:rPr>
          <w:rFonts w:hint="eastAsia"/>
          <w:b/>
          <w:bCs/>
        </w:rPr>
        <w:t>描述虚功原理线化</w:t>
      </w:r>
      <w:r w:rsidRPr="00B66189">
        <w:rPr>
          <w:rFonts w:hint="eastAsia"/>
          <w:b/>
          <w:bCs/>
        </w:rPr>
        <w:t>：</w:t>
      </w:r>
    </w:p>
    <w:p w14:paraId="16631A77" w14:textId="58CA88EB" w:rsidR="00016201" w:rsidRDefault="00BB5608" w:rsidP="00016201">
      <w:pPr>
        <w:rPr>
          <w:iCs/>
        </w:rPr>
      </w:pPr>
      <w:r>
        <w:tab/>
      </w:r>
      <w:r w:rsidRPr="00BB5608">
        <w:rPr>
          <w:rFonts w:hint="eastAsia"/>
          <w:iCs/>
        </w:rPr>
        <w:t>由空间描述和材料描述虚功原理等价</w:t>
      </w:r>
      <w:r>
        <w:rPr>
          <w:rFonts w:hint="eastAsia"/>
          <w:iCs/>
        </w:rPr>
        <w:t>可得：</w:t>
      </w:r>
    </w:p>
    <w:p w14:paraId="53867DE6" w14:textId="121DDE62" w:rsidR="00BB5608" w:rsidRDefault="00BB5608" w:rsidP="00BB5608">
      <w:pPr>
        <w:pStyle w:val="MTDisplayEquation"/>
      </w:pPr>
      <w:r>
        <w:tab/>
      </w:r>
      <w:r w:rsidR="0095279F" w:rsidRPr="00BB5608">
        <w:rPr>
          <w:position w:val="-96"/>
        </w:rPr>
        <w:object w:dxaOrig="6060" w:dyaOrig="2040" w14:anchorId="1751D1F4">
          <v:shape id="_x0000_i1172" type="#_x0000_t75" style="width:303.1pt;height:102.2pt" o:ole="">
            <v:imagedata r:id="rId311" o:title=""/>
          </v:shape>
          <o:OLEObject Type="Embed" ProgID="Equation.DSMT4" ShapeID="_x0000_i1172" DrawAspect="Content" ObjectID="_1743096257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48058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3</w:instrText>
        </w:r>
      </w:fldSimple>
      <w:r>
        <w:instrText>)</w:instrText>
      </w:r>
      <w:bookmarkEnd w:id="43"/>
      <w:r>
        <w:fldChar w:fldCharType="end"/>
      </w:r>
    </w:p>
    <w:p w14:paraId="3A014318" w14:textId="0E4CD194" w:rsidR="00BB5608" w:rsidRDefault="0095279F" w:rsidP="0095279F">
      <w:pPr>
        <w:pStyle w:val="MTDisplayEquation"/>
      </w:pPr>
      <w:r>
        <w:tab/>
      </w:r>
      <w:r w:rsidRPr="0095279F">
        <w:rPr>
          <w:position w:val="-14"/>
        </w:rPr>
        <w:object w:dxaOrig="1920" w:dyaOrig="400" w14:anchorId="13BF4959">
          <v:shape id="_x0000_i1173" type="#_x0000_t75" style="width:96pt;height:19.1pt" o:ole="">
            <v:imagedata r:id="rId313" o:title=""/>
          </v:shape>
          <o:OLEObject Type="Embed" ProgID="Equation.DSMT4" ShapeID="_x0000_i1173" DrawAspect="Content" ObjectID="_1743096258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454029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4</w:instrText>
        </w:r>
      </w:fldSimple>
      <w:r>
        <w:instrText>)</w:instrText>
      </w:r>
      <w:bookmarkEnd w:id="44"/>
      <w:r>
        <w:fldChar w:fldCharType="end"/>
      </w:r>
    </w:p>
    <w:p w14:paraId="5AB7BA9E" w14:textId="06A2B396" w:rsidR="0095279F" w:rsidRDefault="004265BD" w:rsidP="00016201">
      <w:r w:rsidRPr="004265BD">
        <w:rPr>
          <w:position w:val="-6"/>
        </w:rPr>
        <w:object w:dxaOrig="200" w:dyaOrig="220" w14:anchorId="7FAF730D">
          <v:shape id="_x0000_i1174" type="#_x0000_t75" style="width:10.65pt;height:11.1pt" o:ole="">
            <v:imagedata r:id="rId315" o:title=""/>
          </v:shape>
          <o:OLEObject Type="Embed" ProgID="Equation.DSMT4" ShapeID="_x0000_i1174" DrawAspect="Content" ObjectID="_1743096259" r:id="rId316"/>
        </w:object>
      </w:r>
      <w:r>
        <w:rPr>
          <w:rFonts w:hint="eastAsia"/>
        </w:rPr>
        <w:t>的等效形式推导：</w:t>
      </w:r>
    </w:p>
    <w:p w14:paraId="7D88C9BF" w14:textId="11D50F85" w:rsidR="004265BD" w:rsidRDefault="004265BD" w:rsidP="004265BD">
      <w:pPr>
        <w:pStyle w:val="MTDisplayEquation"/>
      </w:pPr>
      <w:r>
        <w:tab/>
      </w:r>
      <w:r w:rsidR="00407981" w:rsidRPr="004265BD">
        <w:rPr>
          <w:position w:val="-184"/>
        </w:rPr>
        <w:object w:dxaOrig="6860" w:dyaOrig="3720" w14:anchorId="08CE7950">
          <v:shape id="_x0000_i1175" type="#_x0000_t75" style="width:343.55pt;height:186.2pt" o:ole="">
            <v:imagedata r:id="rId317" o:title=""/>
          </v:shape>
          <o:OLEObject Type="Embed" ProgID="Equation.DSMT4" ShapeID="_x0000_i1175" DrawAspect="Content" ObjectID="_1743096260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522935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5</w:instrText>
        </w:r>
      </w:fldSimple>
      <w:r>
        <w:instrText>)</w:instrText>
      </w:r>
      <w:bookmarkEnd w:id="45"/>
      <w:r>
        <w:fldChar w:fldCharType="end"/>
      </w:r>
    </w:p>
    <w:p w14:paraId="39728B0E" w14:textId="6B266EE5" w:rsidR="00A14A83" w:rsidRPr="00A14A83" w:rsidRDefault="004265BD" w:rsidP="00A14A83">
      <w:pPr>
        <w:pStyle w:val="MTDisplayEquation"/>
      </w:pPr>
      <w:r>
        <w:lastRenderedPageBreak/>
        <w:tab/>
      </w:r>
      <w:r w:rsidR="00FD4FEF" w:rsidRPr="00407981">
        <w:rPr>
          <w:position w:val="-178"/>
        </w:rPr>
        <w:object w:dxaOrig="6979" w:dyaOrig="3360" w14:anchorId="5D1E7942">
          <v:shape id="_x0000_i1176" type="#_x0000_t75" style="width:348.9pt;height:168pt" o:ole="">
            <v:imagedata r:id="rId319" o:title=""/>
          </v:shape>
          <o:OLEObject Type="Embed" ProgID="Equation.DSMT4" ShapeID="_x0000_i1176" DrawAspect="Content" ObjectID="_1743096261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48261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6</w:instrText>
        </w:r>
      </w:fldSimple>
      <w:r>
        <w:instrText>)</w:instrText>
      </w:r>
      <w:bookmarkEnd w:id="46"/>
      <w:r>
        <w:fldChar w:fldCharType="end"/>
      </w:r>
    </w:p>
    <w:p w14:paraId="2C29AE29" w14:textId="3B590807" w:rsidR="00913195" w:rsidRDefault="0047292B" w:rsidP="0047292B">
      <w:pPr>
        <w:pStyle w:val="2"/>
      </w:pPr>
      <w:r>
        <w:rPr>
          <w:rFonts w:hint="eastAsia"/>
        </w:rPr>
        <w:t>超弹性本构</w:t>
      </w:r>
    </w:p>
    <w:p w14:paraId="616021B8" w14:textId="1B98DE47" w:rsidR="0047292B" w:rsidRPr="0047292B" w:rsidRDefault="0047292B" w:rsidP="0047292B">
      <w:pPr>
        <w:pStyle w:val="a2"/>
        <w:ind w:firstLine="0"/>
        <w:rPr>
          <w:b/>
          <w:bCs/>
        </w:rPr>
      </w:pPr>
      <w:r w:rsidRPr="0047292B">
        <w:rPr>
          <w:b/>
          <w:bCs/>
          <w:position w:val="-24"/>
        </w:rPr>
        <w:object w:dxaOrig="580" w:dyaOrig="660" w14:anchorId="7B47EF86">
          <v:shape id="_x0000_i1177" type="#_x0000_t75" style="width:28.9pt;height:32.9pt" o:ole="">
            <v:imagedata r:id="rId321" o:title=""/>
          </v:shape>
          <o:OLEObject Type="Embed" ProgID="Equation.DSMT4" ShapeID="_x0000_i1177" DrawAspect="Content" ObjectID="_1743096262" r:id="rId322"/>
        </w:object>
      </w:r>
      <w:r w:rsidRPr="0047292B">
        <w:rPr>
          <w:rFonts w:hint="eastAsia"/>
          <w:b/>
          <w:bCs/>
        </w:rPr>
        <w:t>推导：</w:t>
      </w:r>
    </w:p>
    <w:p w14:paraId="100048CD" w14:textId="5E575DE7" w:rsidR="005070EA" w:rsidRDefault="005070EA" w:rsidP="005070EA">
      <w:pPr>
        <w:pStyle w:val="MTDisplayEquation"/>
      </w:pPr>
      <w:r>
        <w:tab/>
      </w:r>
      <w:r w:rsidR="00C51DC6" w:rsidRPr="005070EA">
        <w:rPr>
          <w:position w:val="-24"/>
        </w:rPr>
        <w:object w:dxaOrig="4840" w:dyaOrig="660" w14:anchorId="3C0FCC38">
          <v:shape id="_x0000_i1178" type="#_x0000_t75" style="width:242.2pt;height:32.9pt" o:ole="">
            <v:imagedata r:id="rId323" o:title=""/>
          </v:shape>
          <o:OLEObject Type="Embed" ProgID="Equation.DSMT4" ShapeID="_x0000_i1178" DrawAspect="Content" ObjectID="_1743096263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444720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7</w:instrText>
        </w:r>
      </w:fldSimple>
      <w:r>
        <w:instrText>)</w:instrText>
      </w:r>
      <w:bookmarkEnd w:id="47"/>
      <w:r>
        <w:fldChar w:fldCharType="end"/>
      </w:r>
    </w:p>
    <w:p w14:paraId="75609579" w14:textId="1A06B0D7" w:rsidR="00C51DC6" w:rsidRDefault="00B36AEF" w:rsidP="00C51DC6">
      <w:pPr>
        <w:pStyle w:val="MTDisplayEquation"/>
      </w:pPr>
      <w:r w:rsidRPr="00B36AEF">
        <w:rPr>
          <w:position w:val="-70"/>
        </w:rPr>
        <w:object w:dxaOrig="8340" w:dyaOrig="1520" w14:anchorId="1B03E0C8">
          <v:shape id="_x0000_i1179" type="#_x0000_t75" style="width:416.9pt;height:76pt" o:ole="">
            <v:imagedata r:id="rId325" o:title=""/>
          </v:shape>
          <o:OLEObject Type="Embed" ProgID="Equation.DSMT4" ShapeID="_x0000_i1179" DrawAspect="Content" ObjectID="_1743096264" r:id="rId326"/>
        </w:object>
      </w:r>
      <w:r w:rsidR="00C51DC6">
        <w:tab/>
      </w:r>
      <w:r w:rsidR="00C51DC6">
        <w:fldChar w:fldCharType="begin"/>
      </w:r>
      <w:r w:rsidR="00C51DC6">
        <w:instrText xml:space="preserve"> MACROBUTTON MTPlaceRef \* MERGEFORMAT </w:instrText>
      </w:r>
      <w:r w:rsidR="00C51DC6">
        <w:fldChar w:fldCharType="begin"/>
      </w:r>
      <w:r w:rsidR="00C51DC6">
        <w:instrText xml:space="preserve"> SEQ MTEqn \h \* MERGEFORMAT </w:instrText>
      </w:r>
      <w:r w:rsidR="00C51DC6">
        <w:fldChar w:fldCharType="end"/>
      </w:r>
      <w:r w:rsidR="00C51DC6"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 w:rsidR="00C51DC6">
        <w:instrText>.</w:instrText>
      </w:r>
      <w:fldSimple w:instr=" SEQ MTEqn \c \* Arabic \* MERGEFORMAT ">
        <w:r w:rsidR="003D3728">
          <w:rPr>
            <w:noProof/>
          </w:rPr>
          <w:instrText>18</w:instrText>
        </w:r>
      </w:fldSimple>
      <w:r w:rsidR="00C51DC6">
        <w:instrText>)</w:instrText>
      </w:r>
      <w:r w:rsidR="00C51DC6">
        <w:fldChar w:fldCharType="end"/>
      </w:r>
    </w:p>
    <w:p w14:paraId="36D9C6EB" w14:textId="11AB849A" w:rsidR="00C51DC6" w:rsidRDefault="00B36AEF" w:rsidP="00B36AEF">
      <w:pPr>
        <w:pStyle w:val="MTDisplayEquation"/>
      </w:pPr>
      <w:r>
        <w:tab/>
      </w:r>
      <w:r w:rsidRPr="00B36AEF">
        <w:rPr>
          <w:position w:val="-62"/>
        </w:rPr>
        <w:object w:dxaOrig="5480" w:dyaOrig="1359" w14:anchorId="3A5E73A5">
          <v:shape id="_x0000_i1180" type="#_x0000_t75" style="width:274.65pt;height:68pt" o:ole="">
            <v:imagedata r:id="rId327" o:title=""/>
          </v:shape>
          <o:OLEObject Type="Embed" ProgID="Equation.DSMT4" ShapeID="_x0000_i1180" DrawAspect="Content" ObjectID="_1743096265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371149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9</w:instrText>
        </w:r>
      </w:fldSimple>
      <w:r>
        <w:instrText>)</w:instrText>
      </w:r>
      <w:bookmarkEnd w:id="48"/>
      <w:r>
        <w:fldChar w:fldCharType="end"/>
      </w:r>
    </w:p>
    <w:p w14:paraId="5325D634" w14:textId="31EEBAF6" w:rsidR="00B36AEF" w:rsidRDefault="00164529" w:rsidP="00C51DC6">
      <w:r>
        <w:rPr>
          <w:rFonts w:hint="eastAsia"/>
        </w:rPr>
        <w:t>N</w:t>
      </w:r>
      <w:r>
        <w:t xml:space="preserve">eo-Hookean CMFP version </w:t>
      </w:r>
      <w:r>
        <w:rPr>
          <w:rFonts w:hint="eastAsia"/>
        </w:rPr>
        <w:t>spatial</w:t>
      </w:r>
      <w:r>
        <w:t xml:space="preserve"> modulus:</w:t>
      </w:r>
    </w:p>
    <w:p w14:paraId="157DDA09" w14:textId="6B30595E" w:rsidR="00164529" w:rsidRDefault="00164529" w:rsidP="00164529">
      <w:pPr>
        <w:pStyle w:val="MTDisplayEquation"/>
      </w:pPr>
      <w:r>
        <w:tab/>
      </w:r>
      <w:r w:rsidR="009B047A" w:rsidRPr="00164529">
        <w:rPr>
          <w:position w:val="-130"/>
        </w:rPr>
        <w:object w:dxaOrig="7940" w:dyaOrig="3200" w14:anchorId="26FFCDFB">
          <v:shape id="_x0000_i1181" type="#_x0000_t75" style="width:396.9pt;height:160pt" o:ole="">
            <v:imagedata r:id="rId329" o:title=""/>
          </v:shape>
          <o:OLEObject Type="Embed" ProgID="Equation.DSMT4" ShapeID="_x0000_i1181" DrawAspect="Content" ObjectID="_1743096266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127813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0</w:instrText>
        </w:r>
      </w:fldSimple>
      <w:r>
        <w:instrText>)</w:instrText>
      </w:r>
      <w:bookmarkEnd w:id="49"/>
      <w:r>
        <w:fldChar w:fldCharType="end"/>
      </w:r>
    </w:p>
    <w:p w14:paraId="5F72C6CE" w14:textId="1746F52E" w:rsidR="00D87089" w:rsidRPr="00D87089" w:rsidRDefault="00D87089" w:rsidP="00D87089">
      <w:pPr>
        <w:pStyle w:val="MTDisplayEquation"/>
      </w:pPr>
      <w:r>
        <w:lastRenderedPageBreak/>
        <w:tab/>
      </w:r>
      <w:r w:rsidRPr="00D87089">
        <w:rPr>
          <w:position w:val="-54"/>
        </w:rPr>
        <w:object w:dxaOrig="9380" w:dyaOrig="6320" w14:anchorId="40AE67CF">
          <v:shape id="_x0000_i1182" type="#_x0000_t75" style="width:468.9pt;height:316pt" o:ole="">
            <v:imagedata r:id="rId331" o:title=""/>
          </v:shape>
          <o:OLEObject Type="Embed" ProgID="Equation.DSMT4" ShapeID="_x0000_i1182" DrawAspect="Content" ObjectID="_1743096267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74F6353F" w14:textId="347A8FAC" w:rsidR="00164529" w:rsidRDefault="00164529" w:rsidP="00164529">
      <w:pPr>
        <w:pStyle w:val="MTDisplayEquation"/>
      </w:pPr>
      <w:r>
        <w:tab/>
      </w:r>
      <w:r w:rsidR="006D015D" w:rsidRPr="006D015D">
        <w:rPr>
          <w:position w:val="-128"/>
        </w:rPr>
        <w:object w:dxaOrig="7260" w:dyaOrig="2680" w14:anchorId="06E8CB2B">
          <v:shape id="_x0000_i1183" type="#_x0000_t75" style="width:363.1pt;height:134.2pt" o:ole="">
            <v:imagedata r:id="rId333" o:title=""/>
          </v:shape>
          <o:OLEObject Type="Embed" ProgID="Equation.DSMT4" ShapeID="_x0000_i1183" DrawAspect="Content" ObjectID="_1743096268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960761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2</w:instrText>
        </w:r>
      </w:fldSimple>
      <w:r>
        <w:instrText>)</w:instrText>
      </w:r>
      <w:bookmarkEnd w:id="50"/>
      <w:r>
        <w:fldChar w:fldCharType="end"/>
      </w:r>
    </w:p>
    <w:p w14:paraId="737AF736" w14:textId="00C9DB91" w:rsidR="00164529" w:rsidRDefault="00A14A83" w:rsidP="00C51DC6">
      <w:r>
        <w:rPr>
          <w:rFonts w:hint="eastAsia"/>
        </w:rPr>
        <w:t>Neo</w:t>
      </w:r>
      <w:r>
        <w:t>-Hookean Abaqus version spatial tangent modulus a</w:t>
      </w:r>
      <w:r>
        <w:rPr>
          <w:rFonts w:hint="eastAsia"/>
        </w:rPr>
        <w:t>推导：</w:t>
      </w:r>
    </w:p>
    <w:p w14:paraId="1AD88C94" w14:textId="061BAC87" w:rsidR="00A14A83" w:rsidRDefault="00A14A83" w:rsidP="00A14A83">
      <w:pPr>
        <w:pStyle w:val="MTDisplayEquation"/>
      </w:pPr>
      <w:r>
        <w:tab/>
      </w:r>
      <w:r w:rsidRPr="00A14A83">
        <w:rPr>
          <w:position w:val="-60"/>
        </w:rPr>
        <w:object w:dxaOrig="5100" w:dyaOrig="1320" w14:anchorId="6D3B6F91">
          <v:shape id="_x0000_i1184" type="#_x0000_t75" style="width:255.1pt;height:66.2pt" o:ole="">
            <v:imagedata r:id="rId335" o:title=""/>
          </v:shape>
          <o:OLEObject Type="Embed" ProgID="Equation.DSMT4" ShapeID="_x0000_i1184" DrawAspect="Content" ObjectID="_1743096269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135491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3</w:instrText>
        </w:r>
      </w:fldSimple>
      <w:r>
        <w:instrText>)</w:instrText>
      </w:r>
      <w:bookmarkEnd w:id="51"/>
      <w:r>
        <w:fldChar w:fldCharType="end"/>
      </w:r>
    </w:p>
    <w:p w14:paraId="72339831" w14:textId="51FDB4A2" w:rsidR="00A14A83" w:rsidRDefault="00A14A83" w:rsidP="00A14A83">
      <w:pPr>
        <w:pStyle w:val="MTDisplayEquation"/>
      </w:pPr>
      <w:r>
        <w:tab/>
      </w:r>
      <w:r w:rsidR="006D015D" w:rsidRPr="00A14A83">
        <w:rPr>
          <w:position w:val="-138"/>
        </w:rPr>
        <w:object w:dxaOrig="7920" w:dyaOrig="2880" w14:anchorId="251C7D5A">
          <v:shape id="_x0000_i1185" type="#_x0000_t75" style="width:396pt;height:2in" o:ole="">
            <v:imagedata r:id="rId337" o:title=""/>
          </v:shape>
          <o:OLEObject Type="Embed" ProgID="Equation.DSMT4" ShapeID="_x0000_i1185" DrawAspect="Content" ObjectID="_1743096270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60AD20D" w14:textId="5D9B9E67" w:rsidR="00A14A83" w:rsidRDefault="00A14A83" w:rsidP="00A14A83">
      <w:pPr>
        <w:pStyle w:val="MTDisplayEquation"/>
      </w:pPr>
      <w:r>
        <w:lastRenderedPageBreak/>
        <w:tab/>
      </w:r>
      <w:r w:rsidR="006D015D" w:rsidRPr="006D015D">
        <w:rPr>
          <w:position w:val="-244"/>
        </w:rPr>
        <w:object w:dxaOrig="9380" w:dyaOrig="5000" w14:anchorId="15BA2ECF">
          <v:shape id="_x0000_i1186" type="#_x0000_t75" style="width:468.9pt;height:250.65pt" o:ole="">
            <v:imagedata r:id="rId339" o:title=""/>
          </v:shape>
          <o:OLEObject Type="Embed" ProgID="Equation.DSMT4" ShapeID="_x0000_i1186" DrawAspect="Content" ObjectID="_1743096271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CF44A29" w14:textId="6CA45BEF" w:rsidR="006D015D" w:rsidRDefault="006D015D" w:rsidP="006D015D">
      <w:pPr>
        <w:pStyle w:val="MTDisplayEquation"/>
      </w:pPr>
      <w:r>
        <w:tab/>
      </w:r>
      <w:r w:rsidRPr="006D015D">
        <w:rPr>
          <w:position w:val="-128"/>
        </w:rPr>
        <w:object w:dxaOrig="7940" w:dyaOrig="2680" w14:anchorId="2D819EC8">
          <v:shape id="_x0000_i1187" type="#_x0000_t75" style="width:396.9pt;height:134.2pt" o:ole="">
            <v:imagedata r:id="rId341" o:title=""/>
          </v:shape>
          <o:OLEObject Type="Embed" ProgID="Equation.DSMT4" ShapeID="_x0000_i1187" DrawAspect="Content" ObjectID="_1743096272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356561"/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6</w:instrText>
        </w:r>
      </w:fldSimple>
      <w:r>
        <w:instrText>)</w:instrText>
      </w:r>
      <w:bookmarkEnd w:id="52"/>
      <w:r>
        <w:fldChar w:fldCharType="end"/>
      </w:r>
    </w:p>
    <w:p w14:paraId="1FCB7866" w14:textId="45CDF8BF" w:rsidR="009823ED" w:rsidRDefault="009823ED" w:rsidP="009823ED">
      <w:pPr>
        <w:pStyle w:val="1"/>
      </w:pPr>
      <w:r>
        <w:rPr>
          <w:rFonts w:hint="eastAsia"/>
        </w:rPr>
        <w:t>编程对应公式</w:t>
      </w:r>
    </w:p>
    <w:p w14:paraId="784736A3" w14:textId="2A63A19B" w:rsidR="009823ED" w:rsidRDefault="009823ED" w:rsidP="009823ED">
      <w:pPr>
        <w:pStyle w:val="2"/>
      </w:pPr>
      <w:r>
        <w:t>Hyplas</w:t>
      </w:r>
    </w:p>
    <w:p w14:paraId="676F40DD" w14:textId="320BAF2B" w:rsidR="00CF17AE" w:rsidRDefault="00CF17AE" w:rsidP="00CF17AE">
      <w:pPr>
        <w:pStyle w:val="3"/>
      </w:pPr>
      <w:r>
        <w:t>Ifstd2</w:t>
      </w:r>
    </w:p>
    <w:p w14:paraId="3F4CBEF9" w14:textId="5B2FDB1C" w:rsidR="00AF23E2" w:rsidRDefault="00CF17AE" w:rsidP="00AF23E2">
      <w:pPr>
        <w:pStyle w:val="a2"/>
        <w:rPr>
          <w:rFonts w:hint="eastAsia"/>
        </w:rPr>
      </w:pPr>
      <w:r>
        <w:rPr>
          <w:rFonts w:hint="eastAsia"/>
        </w:rPr>
        <w:t>计算单元内力</w:t>
      </w:r>
      <w:r w:rsidRPr="00CF17AE">
        <w:t>ELOAD</w:t>
      </w:r>
      <w:r w:rsidR="00AF23E2">
        <w:rPr>
          <w:rFonts w:hint="eastAsia"/>
        </w:rPr>
        <w:t>：</w:t>
      </w:r>
    </w:p>
    <w:p w14:paraId="55900D7A" w14:textId="289471A3" w:rsidR="00CF17AE" w:rsidRDefault="00CF17AE" w:rsidP="00CF17AE">
      <w:pPr>
        <w:pStyle w:val="MTDisplayEquation"/>
      </w:pPr>
      <w:r>
        <w:tab/>
      </w:r>
      <w:r w:rsidR="00AF23E2" w:rsidRPr="00AF23E2">
        <w:rPr>
          <w:position w:val="-28"/>
        </w:rPr>
        <w:object w:dxaOrig="2940" w:dyaOrig="680" w14:anchorId="07E7A4BD">
          <v:shape id="_x0000_i2622" type="#_x0000_t75" style="width:147.1pt;height:34.2pt" o:ole="">
            <v:imagedata r:id="rId343" o:title=""/>
          </v:shape>
          <o:OLEObject Type="Embed" ProgID="Equation.DSMT4" ShapeID="_x0000_i2622" DrawAspect="Content" ObjectID="_1743096273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122D250" w14:textId="655F6C63" w:rsidR="003D3728" w:rsidRDefault="003D3728" w:rsidP="003D3728">
      <w:pPr>
        <w:pStyle w:val="3"/>
      </w:pPr>
      <w:r>
        <w:t>Stdstd2</w:t>
      </w:r>
    </w:p>
    <w:p w14:paraId="7998A135" w14:textId="6D09CC09" w:rsidR="003D3728" w:rsidRDefault="003D3728" w:rsidP="003D3728">
      <w:pPr>
        <w:pStyle w:val="a2"/>
      </w:pPr>
      <w:r>
        <w:rPr>
          <w:rFonts w:hint="eastAsia"/>
        </w:rPr>
        <w:t>计算刚度矩阵</w:t>
      </w:r>
      <w:r>
        <w:rPr>
          <w:rFonts w:hint="eastAsia"/>
        </w:rPr>
        <w:t>ESTIF</w:t>
      </w:r>
    </w:p>
    <w:p w14:paraId="18ED41EB" w14:textId="37757EE9" w:rsidR="003D3728" w:rsidRPr="003D3728" w:rsidRDefault="003D3728" w:rsidP="003D3728">
      <w:pPr>
        <w:pStyle w:val="MTDisplayEquation"/>
        <w:rPr>
          <w:rFonts w:hint="eastAsia"/>
        </w:rPr>
      </w:pPr>
      <w:r>
        <w:tab/>
      </w:r>
      <w:r w:rsidR="00B277A1" w:rsidRPr="00B277A1">
        <w:rPr>
          <w:position w:val="-46"/>
        </w:rPr>
        <w:object w:dxaOrig="3800" w:dyaOrig="1420" w14:anchorId="3132C828">
          <v:shape id="_x0000_i4022" type="#_x0000_t75" style="width:190.2pt;height:71.1pt" o:ole="">
            <v:imagedata r:id="rId345" o:title=""/>
          </v:shape>
          <o:OLEObject Type="Embed" ProgID="Equation.DSMT4" ShapeID="_x0000_i4022" DrawAspect="Content" ObjectID="_1743096274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49C9B182" w14:textId="3FA70DCA" w:rsidR="009823ED" w:rsidRDefault="009823ED" w:rsidP="009823ED">
      <w:pPr>
        <w:pStyle w:val="3"/>
      </w:pPr>
      <w:r>
        <w:t>Shpfun</w:t>
      </w:r>
    </w:p>
    <w:p w14:paraId="1F342A1E" w14:textId="5BD85934" w:rsidR="009823ED" w:rsidRDefault="009823ED" w:rsidP="009823ED">
      <w:pPr>
        <w:pStyle w:val="a2"/>
      </w:pPr>
      <w:r>
        <w:rPr>
          <w:rFonts w:hint="eastAsia"/>
        </w:rPr>
        <w:t>计算</w:t>
      </w:r>
      <w:r>
        <w:rPr>
          <w:rFonts w:hint="eastAsia"/>
        </w:rPr>
        <w:t>S</w:t>
      </w:r>
      <w:r>
        <w:t>HAPE</w:t>
      </w:r>
      <w:r>
        <w:rPr>
          <w:rFonts w:hint="eastAsia"/>
        </w:rPr>
        <w:t>（</w:t>
      </w:r>
      <w:r w:rsidR="00D55173" w:rsidRPr="00D55173">
        <w:rPr>
          <w:position w:val="-12"/>
        </w:rPr>
        <w:object w:dxaOrig="600" w:dyaOrig="360" w14:anchorId="0CF5C4B0">
          <v:shape id="_x0000_i1188" type="#_x0000_t75" style="width:30.2pt;height:18.2pt" o:ole="">
            <v:imagedata r:id="rId347" o:title=""/>
          </v:shape>
          <o:OLEObject Type="Embed" ProgID="Equation.DSMT4" ShapeID="_x0000_i1188" DrawAspect="Content" ObjectID="_1743096275" r:id="rId348"/>
        </w:object>
      </w:r>
      <w:r w:rsidR="00D55173">
        <w:rPr>
          <w:rFonts w:hint="eastAsia"/>
        </w:rPr>
        <w:t>：</w:t>
      </w:r>
      <w:r>
        <w:rPr>
          <w:rFonts w:hint="eastAsia"/>
        </w:rPr>
        <w:t>单元每个结点的形函数在每个积分点的值，所有单元都相同）</w:t>
      </w:r>
      <w:r w:rsidR="004C5CA5">
        <w:fldChar w:fldCharType="begin"/>
      </w:r>
      <w:r w:rsidR="004C5CA5">
        <w:instrText xml:space="preserve"> </w:instrText>
      </w:r>
      <w:r w:rsidR="004C5CA5">
        <w:rPr>
          <w:rFonts w:hint="eastAsia"/>
        </w:rPr>
        <w:instrText>MACROBUTTON MTEditEquationSection2</w:instrText>
      </w:r>
      <w:r w:rsidR="004C5CA5">
        <w:instrText xml:space="preserve"> </w:instrText>
      </w:r>
      <w:r w:rsidR="004C5CA5" w:rsidRPr="004C5CA5">
        <w:rPr>
          <w:rStyle w:val="MTEquationSection"/>
          <w:rFonts w:hint="eastAsia"/>
        </w:rPr>
        <w:instrText>公式章</w:instrText>
      </w:r>
      <w:r w:rsidR="004C5CA5" w:rsidRPr="004C5CA5">
        <w:rPr>
          <w:rStyle w:val="MTEquationSection"/>
          <w:rFonts w:hint="eastAsia"/>
        </w:rPr>
        <w:instrText xml:space="preserve"> (</w:instrText>
      </w:r>
      <w:r w:rsidR="004C5CA5" w:rsidRPr="004C5CA5">
        <w:rPr>
          <w:rStyle w:val="MTEquationSection"/>
          <w:rFonts w:hint="eastAsia"/>
        </w:rPr>
        <w:instrText>下一章</w:instrText>
      </w:r>
      <w:r w:rsidR="004C5CA5" w:rsidRPr="004C5CA5">
        <w:rPr>
          <w:rStyle w:val="MTEquationSection"/>
          <w:rFonts w:hint="eastAsia"/>
        </w:rPr>
        <w:instrText xml:space="preserve">) </w:instrText>
      </w:r>
      <w:r w:rsidR="004C5CA5" w:rsidRPr="004C5CA5">
        <w:rPr>
          <w:rStyle w:val="MTEquationSection"/>
          <w:rFonts w:hint="eastAsia"/>
        </w:rPr>
        <w:instrText>节</w:instrText>
      </w:r>
      <w:r w:rsidR="004C5CA5" w:rsidRPr="004C5CA5">
        <w:rPr>
          <w:rStyle w:val="MTEquationSection"/>
          <w:rFonts w:hint="eastAsia"/>
        </w:rPr>
        <w:instrText xml:space="preserve"> 1</w:instrText>
      </w:r>
      <w:r w:rsidR="004C5CA5">
        <w:fldChar w:fldCharType="begin"/>
      </w:r>
      <w:r w:rsidR="004C5CA5">
        <w:instrText xml:space="preserve"> </w:instrText>
      </w:r>
      <w:r w:rsidR="004C5CA5">
        <w:rPr>
          <w:rFonts w:hint="eastAsia"/>
        </w:rPr>
        <w:instrText>SEQ MTEqn \r \h \* MERGEFORMAT</w:instrText>
      </w:r>
      <w:r w:rsidR="004C5CA5">
        <w:instrText xml:space="preserve"> </w:instrText>
      </w:r>
      <w:r w:rsidR="004C5CA5">
        <w:fldChar w:fldCharType="end"/>
      </w:r>
      <w:r w:rsidR="004C5CA5">
        <w:fldChar w:fldCharType="begin"/>
      </w:r>
      <w:r w:rsidR="004C5CA5">
        <w:instrText xml:space="preserve"> SEQ MTSec \r 1 \h \* MERGEFORMAT </w:instrText>
      </w:r>
      <w:r w:rsidR="004C5CA5">
        <w:fldChar w:fldCharType="end"/>
      </w:r>
      <w:r w:rsidR="004C5CA5">
        <w:fldChar w:fldCharType="begin"/>
      </w:r>
      <w:r w:rsidR="004C5CA5">
        <w:instrText xml:space="preserve"> SEQ MTChap \h \* MERGEFORMAT </w:instrText>
      </w:r>
      <w:r w:rsidR="004C5CA5">
        <w:fldChar w:fldCharType="end"/>
      </w:r>
      <w:r w:rsidR="004C5CA5">
        <w:fldChar w:fldCharType="end"/>
      </w:r>
    </w:p>
    <w:p w14:paraId="7D72D007" w14:textId="758614A7" w:rsidR="009823ED" w:rsidRDefault="009823ED" w:rsidP="009823ED">
      <w:pPr>
        <w:pStyle w:val="a2"/>
      </w:pPr>
      <w:r>
        <w:rPr>
          <w:rFonts w:hint="eastAsia"/>
        </w:rPr>
        <w:lastRenderedPageBreak/>
        <w:t>计算</w:t>
      </w:r>
      <w:r>
        <w:rPr>
          <w:rFonts w:hint="eastAsia"/>
        </w:rPr>
        <w:t>DERIV</w:t>
      </w:r>
      <w:r>
        <w:rPr>
          <w:rFonts w:hint="eastAsia"/>
        </w:rPr>
        <w:t>（</w:t>
      </w:r>
      <w:r w:rsidR="00D55173" w:rsidRPr="00D55173">
        <w:rPr>
          <w:position w:val="-14"/>
        </w:rPr>
        <w:object w:dxaOrig="1120" w:dyaOrig="380" w14:anchorId="0D71B7CA">
          <v:shape id="_x0000_i1189" type="#_x0000_t75" style="width:56pt;height:19.1pt" o:ole="">
            <v:imagedata r:id="rId349" o:title=""/>
          </v:shape>
          <o:OLEObject Type="Embed" ProgID="Equation.DSMT4" ShapeID="_x0000_i1189" DrawAspect="Content" ObjectID="_1743096276" r:id="rId350"/>
        </w:object>
      </w:r>
      <w:r w:rsidR="00D55173">
        <w:rPr>
          <w:rFonts w:hint="eastAsia"/>
        </w:rPr>
        <w:t>：</w:t>
      </w:r>
      <w:r>
        <w:rPr>
          <w:rFonts w:hint="eastAsia"/>
        </w:rPr>
        <w:t>单元每个结点的形函数对自然坐标的导数在每个积分点的值，所有单元都相同）</w:t>
      </w:r>
    </w:p>
    <w:p w14:paraId="7179D197" w14:textId="6D96F72C" w:rsidR="00E85038" w:rsidRDefault="00E85038" w:rsidP="00E85038">
      <w:pPr>
        <w:pStyle w:val="3"/>
      </w:pPr>
      <w:r>
        <w:t>Jacob2</w:t>
      </w:r>
    </w:p>
    <w:p w14:paraId="52C135DA" w14:textId="25F5E687" w:rsidR="00223BE3" w:rsidRDefault="00223BE3" w:rsidP="00223BE3">
      <w:pPr>
        <w:pStyle w:val="a2"/>
      </w:pPr>
      <w:r>
        <w:rPr>
          <w:rFonts w:hint="eastAsia"/>
        </w:rPr>
        <w:t>计算</w:t>
      </w:r>
      <w:r>
        <w:rPr>
          <w:rFonts w:hint="eastAsia"/>
        </w:rPr>
        <w:t>XJACM</w:t>
      </w:r>
      <w:r>
        <w:rPr>
          <w:rFonts w:hint="eastAsia"/>
        </w:rPr>
        <w:t>：</w:t>
      </w:r>
      <w:r w:rsidR="00410EEF">
        <w:rPr>
          <w:rFonts w:hint="eastAsia"/>
        </w:rPr>
        <w:t>积分点处当前坐标对自然坐标的导数</w:t>
      </w:r>
    </w:p>
    <w:p w14:paraId="11BA8221" w14:textId="002B4CBA" w:rsidR="00223BE3" w:rsidRDefault="00223BE3" w:rsidP="00410EEF">
      <w:pPr>
        <w:pStyle w:val="MTDisplayEquation"/>
      </w:pPr>
      <w:r>
        <w:tab/>
      </w:r>
      <w:r w:rsidR="00410EEF" w:rsidRPr="00223BE3">
        <w:rPr>
          <w:position w:val="-52"/>
        </w:rPr>
        <w:object w:dxaOrig="5920" w:dyaOrig="1140" w14:anchorId="59381155">
          <v:shape id="_x0000_i1190" type="#_x0000_t75" style="width:295.55pt;height:56.9pt" o:ole="">
            <v:imagedata r:id="rId351" o:title=""/>
          </v:shape>
          <o:OLEObject Type="Embed" ProgID="Equation.DSMT4" ShapeID="_x0000_i1190" DrawAspect="Content" ObjectID="_1743096277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2D33BB" w14:textId="7E0DDE40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DATJAC</w:t>
      </w:r>
      <w:r>
        <w:t>=det(XJACM)</w:t>
      </w:r>
    </w:p>
    <w:p w14:paraId="25BFAEB8" w14:textId="08AFAE5B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X</w:t>
      </w:r>
      <w:r>
        <w:t>JACI=inverse(</w:t>
      </w:r>
      <w:r>
        <w:rPr>
          <w:rFonts w:hint="eastAsia"/>
        </w:rPr>
        <w:t>XJACM</w:t>
      </w:r>
      <w:r>
        <w:t>)</w:t>
      </w:r>
    </w:p>
    <w:p w14:paraId="34ED4928" w14:textId="7D9EF312" w:rsidR="00410EEF" w:rsidRDefault="00410EEF" w:rsidP="00410EEF">
      <w:r>
        <w:tab/>
      </w:r>
      <w:r>
        <w:rPr>
          <w:rFonts w:hint="eastAsia"/>
        </w:rPr>
        <w:t>计算</w:t>
      </w:r>
      <w:r>
        <w:rPr>
          <w:rFonts w:hint="eastAsia"/>
        </w:rPr>
        <w:t>CARTD</w:t>
      </w:r>
      <w:r w:rsidR="00285CA1">
        <w:rPr>
          <w:rFonts w:hint="eastAsia"/>
        </w:rPr>
        <w:t>：单元每个结点的形函数对当前坐标的导数在每个积分点的值</w:t>
      </w:r>
    </w:p>
    <w:p w14:paraId="5CD72B64" w14:textId="256879A3" w:rsidR="00410EEF" w:rsidRDefault="00410EEF" w:rsidP="00410EEF">
      <w:pPr>
        <w:pStyle w:val="MTDisplayEquation"/>
      </w:pPr>
      <w:r>
        <w:tab/>
      </w:r>
      <w:r w:rsidR="00F4341D" w:rsidRPr="00285CA1">
        <w:rPr>
          <w:position w:val="-32"/>
        </w:rPr>
        <w:object w:dxaOrig="6920" w:dyaOrig="700" w14:anchorId="17C5329B">
          <v:shape id="_x0000_i1191" type="#_x0000_t75" style="width:346.2pt;height:35.1pt" o:ole="">
            <v:imagedata r:id="rId353" o:title=""/>
          </v:shape>
          <o:OLEObject Type="Embed" ProgID="Equation.DSMT4" ShapeID="_x0000_i1191" DrawAspect="Content" ObjectID="_1743096278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DB760DB" w14:textId="3E4D5418" w:rsidR="00410EEF" w:rsidRDefault="00E42DFC" w:rsidP="002D61D7">
      <w:pPr>
        <w:pStyle w:val="3"/>
      </w:pPr>
      <w:r>
        <w:t>G</w:t>
      </w:r>
      <w:r w:rsidR="002D61D7">
        <w:t>etbmx</w:t>
      </w:r>
    </w:p>
    <w:p w14:paraId="5B78598E" w14:textId="1F612BD5" w:rsidR="00315BE2" w:rsidRPr="00315BE2" w:rsidRDefault="00315BE2" w:rsidP="00315BE2">
      <w:pPr>
        <w:pStyle w:val="a2"/>
      </w:pPr>
      <w:r w:rsidRPr="00BE0AB4">
        <w:t>Computes the discrete symmetric gradient</w:t>
      </w:r>
      <w:r w:rsidR="00902497">
        <w:t xml:space="preserve"> (in current configuration)</w:t>
      </w:r>
      <w:r w:rsidRPr="00BE0AB4">
        <w:t xml:space="preserve"> operator for 2-D elements</w:t>
      </w:r>
      <w:r w:rsidR="00BE0AB4">
        <w:t>.</w:t>
      </w:r>
    </w:p>
    <w:p w14:paraId="6F78608C" w14:textId="781CD849" w:rsidR="00315BE2" w:rsidRDefault="00315BE2" w:rsidP="00315BE2">
      <w:pPr>
        <w:pStyle w:val="a2"/>
      </w:pPr>
      <w:r>
        <w:rPr>
          <w:rFonts w:hint="eastAsia"/>
        </w:rPr>
        <w:t>计算</w:t>
      </w:r>
      <w:r w:rsidRPr="00315BE2">
        <w:t>BMATX</w:t>
      </w:r>
      <w:r>
        <w:rPr>
          <w:rFonts w:hint="eastAsia"/>
        </w:rPr>
        <w:t>：</w:t>
      </w:r>
    </w:p>
    <w:p w14:paraId="42FFCE4C" w14:textId="22B8505E" w:rsidR="00315BE2" w:rsidRDefault="00315BE2" w:rsidP="00315BE2">
      <w:pPr>
        <w:pStyle w:val="MTDisplayEquation"/>
      </w:pPr>
      <w:r>
        <w:tab/>
      </w:r>
      <w:r w:rsidR="00FD5BDC" w:rsidRPr="00C7579F">
        <w:rPr>
          <w:position w:val="-102"/>
        </w:rPr>
        <w:object w:dxaOrig="5400" w:dyaOrig="2160" w14:anchorId="4816F826">
          <v:shape id="_x0000_i1192" type="#_x0000_t75" style="width:270.2pt;height:108pt" o:ole="">
            <v:imagedata r:id="rId355" o:title=""/>
          </v:shape>
          <o:OLEObject Type="Embed" ProgID="Equation.DSMT4" ShapeID="_x0000_i1192" DrawAspect="Content" ObjectID="_1743096279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E9696BF" w14:textId="150BFF81" w:rsidR="00C7579F" w:rsidRDefault="00C7579F" w:rsidP="00C7579F">
      <w:pPr>
        <w:pStyle w:val="3"/>
      </w:pPr>
      <w:r>
        <w:t>G</w:t>
      </w:r>
      <w:r>
        <w:rPr>
          <w:rFonts w:hint="eastAsia"/>
        </w:rPr>
        <w:t>etgmx</w:t>
      </w:r>
    </w:p>
    <w:p w14:paraId="08C531B3" w14:textId="32A8E82F" w:rsidR="00C7579F" w:rsidRPr="00C7579F" w:rsidRDefault="00106448" w:rsidP="00106448">
      <w:pPr>
        <w:pStyle w:val="a2"/>
      </w:pPr>
      <w:r w:rsidRPr="00BE0AB4">
        <w:t xml:space="preserve">Computes the discrete (full) gradient </w:t>
      </w:r>
      <w:r w:rsidR="00FB0AFB">
        <w:t xml:space="preserve"> (in current configuration)</w:t>
      </w:r>
      <w:r w:rsidR="00FB0AFB" w:rsidRPr="00BE0AB4">
        <w:t xml:space="preserve"> </w:t>
      </w:r>
      <w:r w:rsidRPr="00BE0AB4">
        <w:t>operator for 2-D elements</w:t>
      </w:r>
    </w:p>
    <w:p w14:paraId="5B0E1891" w14:textId="6B7D4C81" w:rsidR="00106448" w:rsidRDefault="00106448" w:rsidP="00315BE2">
      <w:pPr>
        <w:pStyle w:val="a2"/>
        <w:ind w:firstLine="0"/>
      </w:pPr>
      <w:r>
        <w:tab/>
      </w:r>
      <w:r>
        <w:rPr>
          <w:rFonts w:hint="eastAsia"/>
        </w:rPr>
        <w:t>计算</w:t>
      </w:r>
      <w:r>
        <w:rPr>
          <w:rFonts w:hint="eastAsia"/>
        </w:rPr>
        <w:t>GMATX</w:t>
      </w:r>
      <w:r>
        <w:rPr>
          <w:rFonts w:hint="eastAsia"/>
        </w:rPr>
        <w:t>：</w:t>
      </w:r>
    </w:p>
    <w:p w14:paraId="5B4DDD57" w14:textId="313F7728" w:rsidR="00927976" w:rsidRDefault="00927976" w:rsidP="00927976">
      <w:pPr>
        <w:pStyle w:val="MTDisplayEquation"/>
      </w:pPr>
      <w:r>
        <w:tab/>
      </w:r>
      <w:r w:rsidR="004014C3" w:rsidRPr="00927976">
        <w:rPr>
          <w:position w:val="-136"/>
        </w:rPr>
        <w:object w:dxaOrig="4959" w:dyaOrig="2840" w14:anchorId="16DEEBB7">
          <v:shape id="_x0000_i1193" type="#_x0000_t75" style="width:248pt;height:141.8pt" o:ole="">
            <v:imagedata r:id="rId357" o:title=""/>
          </v:shape>
          <o:OLEObject Type="Embed" ProgID="Equation.DSMT4" ShapeID="_x0000_i1193" DrawAspect="Content" ObjectID="_1743096280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E5F2FAF" w14:textId="31CA0A85" w:rsidR="004014C3" w:rsidRPr="004014C3" w:rsidRDefault="00CD33CA" w:rsidP="00CD33CA">
      <w:pPr>
        <w:pStyle w:val="3"/>
      </w:pPr>
      <w:r>
        <w:t>defgra</w:t>
      </w:r>
    </w:p>
    <w:p w14:paraId="5C856BEF" w14:textId="11312BE0" w:rsidR="00927976" w:rsidRPr="00BE0AB4" w:rsidRDefault="009C1E55" w:rsidP="009C1E55">
      <w:pPr>
        <w:pStyle w:val="a2"/>
      </w:pPr>
      <w:r w:rsidRPr="00BE0AB4">
        <w:t>Deformation gradient for 2D isoparametric finite element.</w:t>
      </w:r>
    </w:p>
    <w:p w14:paraId="3BCCA417" w14:textId="14E7691D" w:rsidR="009C1E55" w:rsidRPr="00BE0AB4" w:rsidRDefault="009C1E55" w:rsidP="009C1E55">
      <w:pPr>
        <w:pStyle w:val="a2"/>
      </w:pPr>
      <w:r w:rsidRPr="00BE0AB4">
        <w:rPr>
          <w:rFonts w:hint="eastAsia"/>
        </w:rPr>
        <w:t>计算</w:t>
      </w:r>
      <w:r w:rsidRPr="00BE0AB4">
        <w:t>F</w:t>
      </w:r>
      <w:r w:rsidR="00A0707C">
        <w:t>INCIN</w:t>
      </w:r>
      <w:r w:rsidR="00B3334F">
        <w:t xml:space="preserve"> (inverse of incremental deform</w:t>
      </w:r>
      <w:r w:rsidR="00BD6C72">
        <w:t>ation</w:t>
      </w:r>
      <w:r w:rsidR="00B3334F">
        <w:t xml:space="preserve"> gradient tensor)</w:t>
      </w:r>
    </w:p>
    <w:p w14:paraId="0D5F053D" w14:textId="5DB556A9" w:rsidR="009E3D39" w:rsidRDefault="00570F39" w:rsidP="009E3D39">
      <w:pPr>
        <w:pStyle w:val="MTDisplayEquation"/>
      </w:pPr>
      <w:r>
        <w:tab/>
      </w:r>
      <w:r w:rsidR="00E40BAC" w:rsidRPr="00570F39">
        <w:rPr>
          <w:position w:val="-32"/>
        </w:rPr>
        <w:object w:dxaOrig="7540" w:dyaOrig="740" w14:anchorId="53B69C58">
          <v:shape id="_x0000_i1194" type="#_x0000_t75" style="width:377.35pt;height:36.9pt" o:ole="">
            <v:imagedata r:id="rId359" o:title=""/>
          </v:shape>
          <o:OLEObject Type="Embed" ProgID="Equation.DSMT4" ShapeID="_x0000_i1194" DrawAspect="Content" ObjectID="_1743096281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41FC3FA" w14:textId="4167CB3C" w:rsidR="009E3D39" w:rsidRDefault="009E3D39" w:rsidP="009E3D39">
      <w:pPr>
        <w:pStyle w:val="a2"/>
      </w:pPr>
      <w:r w:rsidRPr="00BE0AB4">
        <w:rPr>
          <w:rFonts w:hint="eastAsia"/>
        </w:rPr>
        <w:t>计算</w:t>
      </w:r>
      <w:r>
        <w:rPr>
          <w:rFonts w:hint="eastAsia"/>
        </w:rPr>
        <w:t>FINV</w:t>
      </w:r>
      <w:r>
        <w:t xml:space="preserve"> (inverse of total deformation gradient tensor)</w:t>
      </w:r>
    </w:p>
    <w:p w14:paraId="6109BFE6" w14:textId="42A4DCCF" w:rsidR="00E40BAC" w:rsidRPr="00E40BAC" w:rsidRDefault="00BD0260" w:rsidP="00E40BAC">
      <w:pPr>
        <w:pStyle w:val="MTDisplayEquation"/>
      </w:pPr>
      <w:r>
        <w:lastRenderedPageBreak/>
        <w:tab/>
      </w:r>
      <w:r w:rsidR="00E40BAC" w:rsidRPr="00BD0260">
        <w:rPr>
          <w:position w:val="-32"/>
        </w:rPr>
        <w:object w:dxaOrig="6420" w:dyaOrig="740" w14:anchorId="18C409A8">
          <v:shape id="_x0000_i1195" type="#_x0000_t75" style="width:320.9pt;height:36.9pt" o:ole="">
            <v:imagedata r:id="rId361" o:title=""/>
          </v:shape>
          <o:OLEObject Type="Embed" ProgID="Equation.DSMT4" ShapeID="_x0000_i1195" DrawAspect="Content" ObjectID="_1743096282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7222ADA" w14:textId="418FEF68" w:rsidR="00570F39" w:rsidRDefault="009E3D39" w:rsidP="009E3D39">
      <w:pPr>
        <w:pStyle w:val="3"/>
      </w:pPr>
      <w:r>
        <w:t>Invf2</w:t>
      </w:r>
    </w:p>
    <w:p w14:paraId="0A75F029" w14:textId="15657AD8" w:rsidR="009E3D39" w:rsidRDefault="009E3D39" w:rsidP="009E3D39">
      <w:pPr>
        <w:ind w:firstLine="420"/>
      </w:pPr>
      <w:r>
        <w:t>Inverts the deformation gradient for 2-D problems</w:t>
      </w:r>
    </w:p>
    <w:p w14:paraId="298C717F" w14:textId="3B333C7A" w:rsidR="00E40BAC" w:rsidRDefault="009E3D39" w:rsidP="00B0791A">
      <w:r>
        <w:rPr>
          <w:rFonts w:hint="eastAsia"/>
        </w:rPr>
        <w:t>计算</w:t>
      </w:r>
      <w:r>
        <w:rPr>
          <w:rFonts w:hint="eastAsia"/>
        </w:rPr>
        <w:t>F</w:t>
      </w:r>
      <w:r>
        <w:t>INCR=</w:t>
      </w:r>
      <w:r>
        <w:rPr>
          <w:rFonts w:hint="eastAsia"/>
        </w:rPr>
        <w:t>inverse</w:t>
      </w:r>
      <w:r>
        <w:t>(</w:t>
      </w:r>
      <w:r w:rsidRPr="00BE0AB4">
        <w:t>F</w:t>
      </w:r>
      <w:r>
        <w:t>INCIN)</w:t>
      </w:r>
      <w:r w:rsidR="00706402" w:rsidRPr="00706402">
        <w:rPr>
          <w:position w:val="-12"/>
        </w:rPr>
        <w:object w:dxaOrig="300" w:dyaOrig="360" w14:anchorId="2A1F627F">
          <v:shape id="_x0000_i1196" type="#_x0000_t75" style="width:15.1pt;height:18.2pt" o:ole="">
            <v:imagedata r:id="rId363" o:title=""/>
          </v:shape>
          <o:OLEObject Type="Embed" ProgID="Equation.DSMT4" ShapeID="_x0000_i1196" DrawAspect="Content" ObjectID="_1743096283" r:id="rId364"/>
        </w:object>
      </w:r>
      <w:r>
        <w:t>: incremental deformation gradient tensor</w:t>
      </w:r>
      <w:r w:rsidR="00B0791A" w:rsidRPr="00E40BAC">
        <w:rPr>
          <w:position w:val="-30"/>
        </w:rPr>
        <w:object w:dxaOrig="2880" w:dyaOrig="720" w14:anchorId="58C61CBA">
          <v:shape id="_x0000_i1197" type="#_x0000_t75" style="width:2in;height:36pt" o:ole="">
            <v:imagedata r:id="rId365" o:title=""/>
          </v:shape>
          <o:OLEObject Type="Embed" ProgID="Equation.DSMT4" ShapeID="_x0000_i1197" DrawAspect="Content" ObjectID="_1743096284" r:id="rId366"/>
        </w:object>
      </w:r>
    </w:p>
    <w:p w14:paraId="4FA04BA2" w14:textId="26EEAC19" w:rsidR="00BC62A5" w:rsidRDefault="00270D79" w:rsidP="00BC62A5">
      <w:pPr>
        <w:pStyle w:val="3"/>
      </w:pPr>
      <w:r>
        <w:t>L</w:t>
      </w:r>
      <w:r w:rsidR="00BC62A5">
        <w:t>istra</w:t>
      </w:r>
    </w:p>
    <w:p w14:paraId="1AEBA010" w14:textId="5F87E638" w:rsidR="00270D79" w:rsidRDefault="00270D79" w:rsidP="00270D79">
      <w:pPr>
        <w:pStyle w:val="a2"/>
      </w:pPr>
      <w:r w:rsidRPr="00270D79">
        <w:t xml:space="preserve">Computes the </w:t>
      </w:r>
      <w:r w:rsidR="00FD5BDC">
        <w:t xml:space="preserve">incremental </w:t>
      </w:r>
      <w:r w:rsidRPr="00270D79">
        <w:t>infinitesimal strain components in 2-D</w:t>
      </w:r>
    </w:p>
    <w:p w14:paraId="642460F6" w14:textId="4AC66819" w:rsidR="00270D79" w:rsidRDefault="00FD5BDC" w:rsidP="00FD5BDC">
      <w:pPr>
        <w:pStyle w:val="MTDisplayEquation"/>
      </w:pPr>
      <w:r>
        <w:tab/>
      </w:r>
      <w:r w:rsidRPr="00FD5BDC">
        <w:rPr>
          <w:position w:val="-52"/>
        </w:rPr>
        <w:object w:dxaOrig="2260" w:dyaOrig="1160" w14:anchorId="4EAB1425">
          <v:shape id="_x0000_i1198" type="#_x0000_t75" style="width:112.45pt;height:58.65pt" o:ole="">
            <v:imagedata r:id="rId367" o:title=""/>
          </v:shape>
          <o:OLEObject Type="Embed" ProgID="Equation.DSMT4" ShapeID="_x0000_i1198" DrawAspect="Content" ObjectID="_1743096285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43B750" w14:textId="74A919FB" w:rsidR="00D71B21" w:rsidRDefault="00D71B21" w:rsidP="00D71B21">
      <w:pPr>
        <w:pStyle w:val="3"/>
      </w:pPr>
      <w:r>
        <w:t>L</w:t>
      </w:r>
      <w:r>
        <w:rPr>
          <w:rFonts w:hint="eastAsia"/>
        </w:rPr>
        <w:t>o</w:t>
      </w:r>
      <w:r>
        <w:t>gstr</w:t>
      </w:r>
    </w:p>
    <w:p w14:paraId="1ACFE473" w14:textId="5108FFD2" w:rsidR="00D71B21" w:rsidRDefault="00D71B21" w:rsidP="00D71B21">
      <w:pPr>
        <w:pStyle w:val="a2"/>
      </w:pPr>
      <w:r w:rsidRPr="00270D79">
        <w:t xml:space="preserve">Computes the </w:t>
      </w:r>
      <w:r>
        <w:t>incremental</w:t>
      </w:r>
      <w:r w:rsidRPr="00D71B21">
        <w:t xml:space="preserve"> Logarithmic strain</w:t>
      </w:r>
    </w:p>
    <w:p w14:paraId="3893DEAE" w14:textId="170BA7BA" w:rsidR="00C967CD" w:rsidRDefault="00C967CD" w:rsidP="00D71B21">
      <w:pPr>
        <w:pStyle w:val="a2"/>
      </w:pPr>
      <w:r>
        <w:rPr>
          <w:rFonts w:hint="eastAsia"/>
        </w:rPr>
        <w:t>首先谱分解得到</w:t>
      </w:r>
      <w:r w:rsidRPr="00982B49">
        <w:rPr>
          <w:position w:val="-4"/>
        </w:rPr>
        <w:object w:dxaOrig="580" w:dyaOrig="300" w14:anchorId="2BF38968">
          <v:shape id="_x0000_i1199" type="#_x0000_t75" style="width:28.9pt;height:15.1pt" o:ole="">
            <v:imagedata r:id="rId369" o:title=""/>
          </v:shape>
          <o:OLEObject Type="Embed" ProgID="Equation.DSMT4" ShapeID="_x0000_i1199" DrawAspect="Content" ObjectID="_1743096286" r:id="rId370"/>
        </w:object>
      </w:r>
      <w:r>
        <w:rPr>
          <w:rFonts w:hint="eastAsia"/>
        </w:rPr>
        <w:t>的特征值</w:t>
      </w:r>
      <w:r w:rsidRPr="00C967CD">
        <w:rPr>
          <w:position w:val="-12"/>
        </w:rPr>
        <w:object w:dxaOrig="279" w:dyaOrig="360" w14:anchorId="5F7FF80E">
          <v:shape id="_x0000_i1200" type="#_x0000_t75" style="width:13.35pt;height:18.2pt" o:ole="">
            <v:imagedata r:id="rId371" o:title=""/>
          </v:shape>
          <o:OLEObject Type="Embed" ProgID="Equation.DSMT4" ShapeID="_x0000_i1200" DrawAspect="Content" ObjectID="_1743096287" r:id="rId372"/>
        </w:object>
      </w:r>
      <w:r>
        <w:rPr>
          <w:rFonts w:hint="eastAsia"/>
        </w:rPr>
        <w:t>和谱阵</w:t>
      </w:r>
      <w:r w:rsidRPr="00C967CD">
        <w:rPr>
          <w:position w:val="-12"/>
        </w:rPr>
        <w:object w:dxaOrig="320" w:dyaOrig="360" w14:anchorId="7C55CCE0">
          <v:shape id="_x0000_i1201" type="#_x0000_t75" style="width:16pt;height:18.2pt" o:ole="">
            <v:imagedata r:id="rId373" o:title=""/>
          </v:shape>
          <o:OLEObject Type="Embed" ProgID="Equation.DSMT4" ShapeID="_x0000_i1201" DrawAspect="Content" ObjectID="_1743096288" r:id="rId374"/>
        </w:object>
      </w:r>
      <w:r w:rsidR="00500EB7">
        <w:rPr>
          <w:rFonts w:hint="eastAsia"/>
        </w:rPr>
        <w:t>（具体过程参照</w:t>
      </w:r>
      <w:r w:rsidR="00500EB7">
        <w:rPr>
          <w:iCs/>
        </w:rPr>
        <w:fldChar w:fldCharType="begin"/>
      </w:r>
      <w:r w:rsidR="00500EB7">
        <w:rPr>
          <w:iCs/>
        </w:rPr>
        <w:instrText xml:space="preserve"> </w:instrText>
      </w:r>
      <w:r w:rsidR="00500EB7">
        <w:rPr>
          <w:rFonts w:hint="eastAsia"/>
          <w:iCs/>
        </w:rPr>
        <w:instrText>GOTOBUTTON ZEqnNum876016  \* MERGEFORMAT</w:instrText>
      </w:r>
      <w:r w:rsidR="00500EB7">
        <w:rPr>
          <w:iCs/>
        </w:rPr>
        <w:instrText xml:space="preserve"> </w:instrText>
      </w:r>
      <w:r w:rsidR="00500EB7">
        <w:rPr>
          <w:iCs/>
        </w:rPr>
        <w:fldChar w:fldCharType="begin"/>
      </w:r>
      <w:r w:rsidR="00500EB7">
        <w:rPr>
          <w:iCs/>
        </w:rPr>
        <w:instrText xml:space="preserve"> REF ZEqnNum876016 \* Charformat \! \* MERGEFORMAT </w:instrText>
      </w:r>
      <w:r w:rsidR="00500EB7">
        <w:rPr>
          <w:iCs/>
        </w:rPr>
        <w:fldChar w:fldCharType="separate"/>
      </w:r>
      <w:r w:rsidR="003D3728" w:rsidRPr="003D3728">
        <w:rPr>
          <w:iCs/>
        </w:rPr>
        <w:instrText>(6.10)</w:instrText>
      </w:r>
      <w:r w:rsidR="00500EB7">
        <w:rPr>
          <w:iCs/>
        </w:rPr>
        <w:fldChar w:fldCharType="end"/>
      </w:r>
      <w:r w:rsidR="00500EB7">
        <w:rPr>
          <w:iCs/>
        </w:rPr>
        <w:fldChar w:fldCharType="end"/>
      </w:r>
      <w:r w:rsidR="00500EB7">
        <w:rPr>
          <w:iCs/>
        </w:rPr>
        <w:t>~</w:t>
      </w:r>
      <w:r w:rsidR="00500EB7">
        <w:fldChar w:fldCharType="begin"/>
      </w:r>
      <w:r w:rsidR="00500EB7">
        <w:instrText xml:space="preserve"> </w:instrText>
      </w:r>
      <w:r w:rsidR="00500EB7">
        <w:rPr>
          <w:rFonts w:hint="eastAsia"/>
        </w:rPr>
        <w:instrText>GOTOBUTTON ZEqnNum593567  \* MERGEFORMAT</w:instrText>
      </w:r>
      <w:r w:rsidR="00500EB7">
        <w:instrText xml:space="preserve"> </w:instrText>
      </w:r>
      <w:fldSimple w:instr=" REF ZEqnNum593567 \* Charformat \! \* MERGEFORMAT ">
        <w:r w:rsidR="003D3728">
          <w:instrText>(6.13)</w:instrText>
        </w:r>
      </w:fldSimple>
      <w:r w:rsidR="00500EB7">
        <w:fldChar w:fldCharType="end"/>
      </w:r>
      <w:r w:rsidR="00500EB7">
        <w:rPr>
          <w:rFonts w:hint="eastAsia"/>
        </w:rPr>
        <w:t>）</w:t>
      </w:r>
    </w:p>
    <w:p w14:paraId="540BF81F" w14:textId="5631F40F" w:rsidR="00D71B21" w:rsidRPr="00D71B21" w:rsidRDefault="00B16D24" w:rsidP="00B16D24">
      <w:pPr>
        <w:pStyle w:val="MTDisplayEquation"/>
      </w:pPr>
      <w:r>
        <w:tab/>
      </w:r>
      <w:r w:rsidR="009D5965" w:rsidRPr="00C967CD">
        <w:rPr>
          <w:position w:val="-58"/>
        </w:rPr>
        <w:object w:dxaOrig="6000" w:dyaOrig="1280" w14:anchorId="668E4369">
          <v:shape id="_x0000_i1202" type="#_x0000_t75" style="width:300pt;height:64pt" o:ole="">
            <v:imagedata r:id="rId375" o:title=""/>
          </v:shape>
          <o:OLEObject Type="Embed" ProgID="Equation.DSMT4" ShapeID="_x0000_i1202" DrawAspect="Content" ObjectID="_1743096289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25C9066" w14:textId="4CD5AD35" w:rsidR="009E3D39" w:rsidRDefault="00BD0260" w:rsidP="00BD0260">
      <w:pPr>
        <w:pStyle w:val="3"/>
      </w:pPr>
      <w:r>
        <w:t>Instd2</w:t>
      </w:r>
    </w:p>
    <w:p w14:paraId="006A7AAB" w14:textId="403CA2D8" w:rsidR="00BD0260" w:rsidRPr="00BD0260" w:rsidRDefault="00BD0260" w:rsidP="00BD0260">
      <w:pPr>
        <w:pStyle w:val="a2"/>
      </w:pPr>
      <w:r>
        <w:t>Call SHPFUN, JACOB2, GETBMX, GETGMX, DEFGRA, INVF2</w:t>
      </w:r>
      <w:r>
        <w:rPr>
          <w:rFonts w:hint="eastAsia"/>
        </w:rPr>
        <w:t>,</w:t>
      </w:r>
      <w:r>
        <w:t xml:space="preserve"> LISTRA</w:t>
      </w:r>
    </w:p>
    <w:p w14:paraId="404A619C" w14:textId="33340A36" w:rsidR="00BD0260" w:rsidRDefault="00BD0260" w:rsidP="00BD0260">
      <w:pPr>
        <w:pStyle w:val="a2"/>
      </w:pPr>
      <w:r>
        <w:rPr>
          <w:rFonts w:hint="eastAsia"/>
        </w:rPr>
        <w:t>D</w:t>
      </w:r>
      <w:r>
        <w:t xml:space="preserve">ETFIN is the determinate of </w:t>
      </w:r>
      <w:r w:rsidRPr="00BD0260">
        <w:rPr>
          <w:position w:val="-4"/>
        </w:rPr>
        <w:object w:dxaOrig="400" w:dyaOrig="300" w14:anchorId="0B776B7F">
          <v:shape id="_x0000_i1203" type="#_x0000_t75" style="width:20pt;height:15.1pt" o:ole="">
            <v:imagedata r:id="rId377" o:title=""/>
          </v:shape>
          <o:OLEObject Type="Embed" ProgID="Equation.DSMT4" ShapeID="_x0000_i1203" DrawAspect="Content" ObjectID="_1743096290" r:id="rId378"/>
        </w:object>
      </w:r>
    </w:p>
    <w:p w14:paraId="2C783324" w14:textId="0850B922" w:rsidR="001A460D" w:rsidRPr="0035303B" w:rsidRDefault="00BD0260" w:rsidP="00CE18FB">
      <w:pPr>
        <w:pStyle w:val="a2"/>
      </w:pPr>
      <w:r>
        <w:rPr>
          <w:rFonts w:hint="eastAsia"/>
        </w:rPr>
        <w:t>D</w:t>
      </w:r>
      <w:r>
        <w:t xml:space="preserve">ATF is the determinate of </w:t>
      </w:r>
      <w:r w:rsidRPr="00BD0260">
        <w:rPr>
          <w:position w:val="-4"/>
        </w:rPr>
        <w:object w:dxaOrig="260" w:dyaOrig="260" w14:anchorId="69A2384C">
          <v:shape id="_x0000_i1204" type="#_x0000_t75" style="width:12.9pt;height:12.9pt" o:ole="">
            <v:imagedata r:id="rId379" o:title=""/>
          </v:shape>
          <o:OLEObject Type="Embed" ProgID="Equation.DSMT4" ShapeID="_x0000_i1204" DrawAspect="Content" ObjectID="_1743096291" r:id="rId380"/>
        </w:object>
      </w:r>
    </w:p>
    <w:p w14:paraId="1D1A6C26" w14:textId="13CD37BB" w:rsidR="00C90CCC" w:rsidRDefault="00C90CCC" w:rsidP="00C90CCC">
      <w:pPr>
        <w:pStyle w:val="3"/>
      </w:pPr>
      <w:r>
        <w:t>Matisu</w:t>
      </w:r>
    </w:p>
    <w:p w14:paraId="2B651EE5" w14:textId="16084BB0" w:rsidR="00C90CCC" w:rsidRPr="002F641C" w:rsidRDefault="002F641C" w:rsidP="005C2CD4">
      <w:pPr>
        <w:pStyle w:val="a2"/>
        <w:ind w:firstLine="0"/>
      </w:pPr>
      <w:r w:rsidRPr="002F641C">
        <w:t>Material interface for state update routine calls</w:t>
      </w:r>
    </w:p>
    <w:p w14:paraId="442BE85A" w14:textId="6E595B8D" w:rsidR="002F641C" w:rsidRDefault="00B341A7" w:rsidP="005C2CD4">
      <w:pPr>
        <w:pStyle w:val="a2"/>
        <w:ind w:firstLine="0"/>
      </w:pPr>
      <w:r>
        <w:rPr>
          <w:rFonts w:hint="eastAsia"/>
        </w:rPr>
        <w:t>小应变下</w:t>
      </w:r>
      <w:r w:rsidR="002F641C">
        <w:rPr>
          <w:rFonts w:hint="eastAsia"/>
        </w:rPr>
        <w:t>计算</w:t>
      </w:r>
      <w:r w:rsidR="002F641C">
        <w:rPr>
          <w:rFonts w:hint="eastAsia"/>
        </w:rPr>
        <w:t>STRAT(</w:t>
      </w:r>
      <w:r w:rsidR="002F641C">
        <w:t>elastic trial strain)</w:t>
      </w:r>
      <w:r>
        <w:rPr>
          <w:rFonts w:hint="eastAsia"/>
        </w:rPr>
        <w:t>的方法</w:t>
      </w:r>
      <w:r w:rsidR="002F641C">
        <w:rPr>
          <w:rFonts w:hint="eastAsia"/>
        </w:rPr>
        <w:t>:</w:t>
      </w:r>
    </w:p>
    <w:p w14:paraId="678FDB68" w14:textId="76A5E68B" w:rsidR="002F641C" w:rsidRDefault="002F641C" w:rsidP="002F641C">
      <w:pPr>
        <w:pStyle w:val="MTDisplayEquation"/>
      </w:pPr>
      <w:r>
        <w:tab/>
      </w:r>
      <w:r w:rsidR="005C2CD4" w:rsidRPr="002F641C">
        <w:rPr>
          <w:position w:val="-12"/>
        </w:rPr>
        <w:object w:dxaOrig="3540" w:dyaOrig="380" w14:anchorId="6E7C36A7">
          <v:shape id="_x0000_i1205" type="#_x0000_t75" style="width:176.9pt;height:19.1pt" o:ole="">
            <v:imagedata r:id="rId381" o:title=""/>
          </v:shape>
          <o:OLEObject Type="Embed" ProgID="Equation.DSMT4" ShapeID="_x0000_i1205" DrawAspect="Content" ObjectID="_1743096292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AB9F388" w14:textId="3BD1FCED" w:rsidR="005C2CD4" w:rsidRDefault="00B341A7" w:rsidP="005C2CD4">
      <w:pPr>
        <w:pStyle w:val="a2"/>
        <w:ind w:firstLine="0"/>
      </w:pPr>
      <w:r>
        <w:rPr>
          <w:rFonts w:hint="eastAsia"/>
        </w:rPr>
        <w:t>大应变下计算</w:t>
      </w:r>
      <w:r>
        <w:rPr>
          <w:rFonts w:hint="eastAsia"/>
        </w:rPr>
        <w:t>STRAT(</w:t>
      </w:r>
      <w:r>
        <w:t>elastic trial strain)</w:t>
      </w:r>
      <w:r>
        <w:rPr>
          <w:rFonts w:hint="eastAsia"/>
        </w:rPr>
        <w:t>的方法</w:t>
      </w:r>
      <w:r>
        <w:rPr>
          <w:rFonts w:hint="eastAsia"/>
        </w:rPr>
        <w:t>:</w:t>
      </w:r>
    </w:p>
    <w:p w14:paraId="24F1FC25" w14:textId="654FB026" w:rsidR="005C2CD4" w:rsidRDefault="005C2CD4" w:rsidP="005C2CD4">
      <w:pPr>
        <w:pStyle w:val="a2"/>
      </w:pPr>
      <w:r>
        <w:rPr>
          <w:rFonts w:hint="eastAsia"/>
        </w:rPr>
        <w:t>首先对上次收敛的</w:t>
      </w:r>
      <w:r>
        <w:rPr>
          <w:rFonts w:hint="eastAsia"/>
        </w:rPr>
        <w:t>logarithmic</w:t>
      </w:r>
      <w:r>
        <w:t xml:space="preserve"> elastic strain tensor</w:t>
      </w:r>
      <w:r w:rsidRPr="005C2CD4">
        <w:rPr>
          <w:position w:val="-6"/>
        </w:rPr>
        <w:object w:dxaOrig="279" w:dyaOrig="320" w14:anchorId="72A33C34">
          <v:shape id="_x0000_i1206" type="#_x0000_t75" style="width:13.35pt;height:16pt" o:ole="">
            <v:imagedata r:id="rId383" o:title=""/>
          </v:shape>
          <o:OLEObject Type="Embed" ProgID="Equation.DSMT4" ShapeID="_x0000_i1206" DrawAspect="Content" ObjectID="_1743096293" r:id="rId384"/>
        </w:object>
      </w:r>
      <w:r>
        <w:rPr>
          <w:rFonts w:hint="eastAsia"/>
        </w:rPr>
        <w:t>进行谱分解：</w:t>
      </w:r>
    </w:p>
    <w:p w14:paraId="62EB3044" w14:textId="6195E0AC" w:rsidR="005C2CD4" w:rsidRDefault="005C2CD4" w:rsidP="005C2CD4">
      <w:pPr>
        <w:pStyle w:val="MTDisplayEquation"/>
      </w:pPr>
      <w:r>
        <w:tab/>
      </w:r>
      <w:r w:rsidR="0025282A" w:rsidRPr="00A535FD">
        <w:rPr>
          <w:position w:val="-24"/>
        </w:rPr>
        <w:object w:dxaOrig="6320" w:dyaOrig="700" w14:anchorId="6E0C26FD">
          <v:shape id="_x0000_i1207" type="#_x0000_t75" style="width:316pt;height:35.1pt" o:ole="">
            <v:imagedata r:id="rId385" o:title=""/>
          </v:shape>
          <o:OLEObject Type="Embed" ProgID="Equation.DSMT4" ShapeID="_x0000_i1207" DrawAspect="Content" ObjectID="_1743096294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876016"/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0</w:instrText>
        </w:r>
      </w:fldSimple>
      <w:r>
        <w:instrText>)</w:instrText>
      </w:r>
      <w:bookmarkEnd w:id="53"/>
      <w:r>
        <w:fldChar w:fldCharType="end"/>
      </w:r>
    </w:p>
    <w:p w14:paraId="41906007" w14:textId="3DE9CA4C" w:rsidR="00A535FD" w:rsidRDefault="00A535FD" w:rsidP="00A535FD">
      <w:pPr>
        <w:pStyle w:val="a2"/>
      </w:pPr>
      <w:r>
        <w:rPr>
          <w:rFonts w:hint="eastAsia"/>
        </w:rPr>
        <w:t>如果计算出的特征值满足</w:t>
      </w:r>
      <w:r w:rsidRPr="00A535FD">
        <w:rPr>
          <w:position w:val="-12"/>
        </w:rPr>
        <w:object w:dxaOrig="3080" w:dyaOrig="360" w14:anchorId="797FD62C">
          <v:shape id="_x0000_i1208" type="#_x0000_t75" style="width:153.8pt;height:18.2pt" o:ole="">
            <v:imagedata r:id="rId387" o:title=""/>
          </v:shape>
          <o:OLEObject Type="Embed" ProgID="Equation.DSMT4" ShapeID="_x0000_i1208" DrawAspect="Content" ObjectID="_1743096295" r:id="rId388"/>
        </w:object>
      </w:r>
      <w:r>
        <w:rPr>
          <w:rFonts w:hint="eastAsia"/>
        </w:rPr>
        <w:t>则认为</w:t>
      </w:r>
      <w:r>
        <w:rPr>
          <w:rFonts w:hint="eastAsia"/>
        </w:rPr>
        <w:t>2</w:t>
      </w:r>
      <w:r>
        <w:rPr>
          <w:rFonts w:hint="eastAsia"/>
        </w:rPr>
        <w:t>个特征值相等：</w:t>
      </w:r>
    </w:p>
    <w:p w14:paraId="3116F137" w14:textId="58308DBE" w:rsidR="00113022" w:rsidRDefault="00113022" w:rsidP="00A535FD">
      <w:pPr>
        <w:pStyle w:val="a2"/>
      </w:pPr>
      <w:r>
        <w:tab/>
      </w:r>
    </w:p>
    <w:p w14:paraId="63AB996E" w14:textId="15D4BB6E" w:rsidR="00113022" w:rsidRDefault="00113022" w:rsidP="00113022">
      <w:pPr>
        <w:pStyle w:val="MTDisplayEquation"/>
      </w:pPr>
      <w:r>
        <w:tab/>
      </w:r>
      <w:r w:rsidR="000706F4" w:rsidRPr="00113022">
        <w:rPr>
          <w:position w:val="-30"/>
        </w:rPr>
        <w:object w:dxaOrig="4380" w:dyaOrig="720" w14:anchorId="513369CF">
          <v:shape id="_x0000_i1209" type="#_x0000_t75" style="width:219.1pt;height:36pt" o:ole="">
            <v:imagedata r:id="rId389" o:title=""/>
          </v:shape>
          <o:OLEObject Type="Embed" ProgID="Equation.DSMT4" ShapeID="_x0000_i1209" DrawAspect="Content" ObjectID="_1743096296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11E2E7A" w14:textId="2A2028DC" w:rsidR="00A535FD" w:rsidRDefault="00A535FD" w:rsidP="004037C2">
      <w:pPr>
        <w:pStyle w:val="a2"/>
      </w:pPr>
      <w:r>
        <w:rPr>
          <w:rFonts w:hint="eastAsia"/>
        </w:rPr>
        <w:lastRenderedPageBreak/>
        <w:t>如果计算出的特征值满足</w:t>
      </w:r>
      <w:r w:rsidRPr="00A535FD">
        <w:rPr>
          <w:position w:val="-12"/>
        </w:rPr>
        <w:object w:dxaOrig="3080" w:dyaOrig="360" w14:anchorId="2CE1E170">
          <v:shape id="_x0000_i1210" type="#_x0000_t75" style="width:153.8pt;height:18.2pt" o:ole="">
            <v:imagedata r:id="rId391" o:title=""/>
          </v:shape>
          <o:OLEObject Type="Embed" ProgID="Equation.DSMT4" ShapeID="_x0000_i1210" DrawAspect="Content" ObjectID="_1743096297" r:id="rId392"/>
        </w:object>
      </w:r>
      <w:r>
        <w:rPr>
          <w:rFonts w:hint="eastAsia"/>
        </w:rPr>
        <w:t>则认为</w:t>
      </w:r>
      <w:r>
        <w:rPr>
          <w:rFonts w:hint="eastAsia"/>
        </w:rPr>
        <w:t>2</w:t>
      </w:r>
      <w:r>
        <w:rPr>
          <w:rFonts w:hint="eastAsia"/>
        </w:rPr>
        <w:t>个特征值不相等：</w:t>
      </w:r>
    </w:p>
    <w:p w14:paraId="3C38A5D3" w14:textId="1610563B" w:rsidR="003A4A9C" w:rsidRDefault="003A4A9C" w:rsidP="000D05BB">
      <w:pPr>
        <w:pStyle w:val="MTDisplayEquation"/>
      </w:pPr>
      <w:r>
        <w:tab/>
      </w:r>
      <w:r w:rsidR="0025282A" w:rsidRPr="003A4A9C">
        <w:rPr>
          <w:position w:val="-30"/>
        </w:rPr>
        <w:object w:dxaOrig="5060" w:dyaOrig="680" w14:anchorId="45C5AE80">
          <v:shape id="_x0000_i1211" type="#_x0000_t75" style="width:252.9pt;height:34.2pt" o:ole="">
            <v:imagedata r:id="rId393" o:title=""/>
          </v:shape>
          <o:OLEObject Type="Embed" ProgID="Equation.DSMT4" ShapeID="_x0000_i1211" DrawAspect="Content" ObjectID="_1743096298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1586625" w14:textId="4D0496F6" w:rsidR="000D05BB" w:rsidRDefault="000D05BB" w:rsidP="000D05BB">
      <w:r>
        <w:tab/>
      </w:r>
      <w:r w:rsidR="0025282A">
        <w:rPr>
          <w:rFonts w:hint="eastAsia"/>
        </w:rPr>
        <w:t>接下来计算</w:t>
      </w:r>
      <w:r w:rsidR="0025282A">
        <w:rPr>
          <w:rFonts w:hint="eastAsia"/>
        </w:rPr>
        <w:t>E</w:t>
      </w:r>
      <w:r w:rsidR="0025282A">
        <w:t>lastic l</w:t>
      </w:r>
      <w:r w:rsidR="0025282A">
        <w:rPr>
          <w:rFonts w:hint="eastAsia"/>
        </w:rPr>
        <w:t>eft</w:t>
      </w:r>
      <w:r w:rsidR="0025282A">
        <w:t xml:space="preserve"> cauchy-green tensor</w:t>
      </w:r>
      <w:r w:rsidR="0025282A" w:rsidRPr="0025282A">
        <w:rPr>
          <w:position w:val="-4"/>
        </w:rPr>
        <w:object w:dxaOrig="300" w:dyaOrig="300" w14:anchorId="42A1A371">
          <v:shape id="_x0000_i1212" type="#_x0000_t75" style="width:15.1pt;height:15.1pt" o:ole="">
            <v:imagedata r:id="rId395" o:title=""/>
          </v:shape>
          <o:OLEObject Type="Embed" ProgID="Equation.DSMT4" ShapeID="_x0000_i1212" DrawAspect="Content" ObjectID="_1743096299" r:id="rId396"/>
        </w:object>
      </w:r>
      <w:r w:rsidR="0025282A">
        <w:rPr>
          <w:rFonts w:hint="eastAsia"/>
        </w:rPr>
        <w:t>的特征值：</w:t>
      </w:r>
    </w:p>
    <w:p w14:paraId="22EB00D3" w14:textId="21BB953E" w:rsidR="0025282A" w:rsidRDefault="0025282A" w:rsidP="0025282A">
      <w:pPr>
        <w:pStyle w:val="MTDisplayEquation"/>
      </w:pPr>
      <w:r>
        <w:tab/>
      </w:r>
      <w:r w:rsidRPr="0025282A">
        <w:rPr>
          <w:position w:val="-12"/>
        </w:rPr>
        <w:object w:dxaOrig="1860" w:dyaOrig="360" w14:anchorId="1C0F5E98">
          <v:shape id="_x0000_i1213" type="#_x0000_t75" style="width:92.9pt;height:18.2pt" o:ole="">
            <v:imagedata r:id="rId397" o:title=""/>
          </v:shape>
          <o:OLEObject Type="Embed" ProgID="Equation.DSMT4" ShapeID="_x0000_i1213" DrawAspect="Content" ObjectID="_1743096300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93567"/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3</w:instrText>
        </w:r>
      </w:fldSimple>
      <w:r>
        <w:instrText>)</w:instrText>
      </w:r>
      <w:bookmarkEnd w:id="54"/>
      <w:r>
        <w:fldChar w:fldCharType="end"/>
      </w:r>
    </w:p>
    <w:p w14:paraId="79674FA4" w14:textId="17E072A3" w:rsidR="00CF6DCC" w:rsidRDefault="00CF6DCC" w:rsidP="000D05BB">
      <w:r>
        <w:tab/>
      </w:r>
      <w:r>
        <w:rPr>
          <w:rFonts w:hint="eastAsia"/>
        </w:rPr>
        <w:t>接下来计算得到</w:t>
      </w:r>
      <w:r w:rsidR="004B09DE" w:rsidRPr="004B09DE">
        <w:rPr>
          <w:position w:val="-10"/>
        </w:rPr>
        <w:object w:dxaOrig="499" w:dyaOrig="360" w14:anchorId="754714D2">
          <v:shape id="_x0000_i1214" type="#_x0000_t75" style="width:24.9pt;height:18.2pt" o:ole="">
            <v:imagedata r:id="rId399" o:title=""/>
          </v:shape>
          <o:OLEObject Type="Embed" ProgID="Equation.DSMT4" ShapeID="_x0000_i1214" DrawAspect="Content" ObjectID="_1743096301" r:id="rId400"/>
        </w:object>
      </w:r>
    </w:p>
    <w:p w14:paraId="0613EA9D" w14:textId="0802D7D4" w:rsidR="004B09DE" w:rsidRDefault="004B09DE" w:rsidP="004B09DE">
      <w:pPr>
        <w:pStyle w:val="MTDisplayEquation"/>
      </w:pPr>
      <w:r>
        <w:tab/>
      </w:r>
      <w:r w:rsidR="00706402" w:rsidRPr="004B09DE">
        <w:rPr>
          <w:position w:val="-34"/>
        </w:rPr>
        <w:object w:dxaOrig="4520" w:dyaOrig="800" w14:anchorId="0BA8D00A">
          <v:shape id="_x0000_i1215" type="#_x0000_t75" style="width:226.65pt;height:40pt" o:ole="">
            <v:imagedata r:id="rId401" o:title=""/>
          </v:shape>
          <o:OLEObject Type="Embed" ProgID="Equation.DSMT4" ShapeID="_x0000_i1215" DrawAspect="Content" ObjectID="_1743096302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5339750" w14:textId="4BB28BE7" w:rsidR="004B09DE" w:rsidRDefault="004B09DE" w:rsidP="000D05BB">
      <w:r>
        <w:tab/>
      </w:r>
      <w:r w:rsidR="00706402">
        <w:rPr>
          <w:rFonts w:hint="eastAsia"/>
        </w:rPr>
        <w:t>接下来计算</w:t>
      </w:r>
      <w:r w:rsidR="00706402" w:rsidRPr="00706402">
        <w:rPr>
          <w:position w:val="-10"/>
        </w:rPr>
        <w:object w:dxaOrig="780" w:dyaOrig="360" w14:anchorId="6431FAF2">
          <v:shape id="_x0000_i1216" type="#_x0000_t75" style="width:39.1pt;height:18.2pt" o:ole="">
            <v:imagedata r:id="rId403" o:title=""/>
          </v:shape>
          <o:OLEObject Type="Embed" ProgID="Equation.DSMT4" ShapeID="_x0000_i1216" DrawAspect="Content" ObjectID="_1743096303" r:id="rId404"/>
        </w:object>
      </w:r>
    </w:p>
    <w:p w14:paraId="4F781A9C" w14:textId="3CE12A1B" w:rsidR="00730203" w:rsidRDefault="00706402" w:rsidP="00730203">
      <w:pPr>
        <w:pStyle w:val="MTDisplayEquation"/>
      </w:pPr>
      <w:r>
        <w:tab/>
      </w:r>
      <w:r w:rsidR="006C1FCB" w:rsidRPr="00706402">
        <w:rPr>
          <w:position w:val="-54"/>
        </w:rPr>
        <w:object w:dxaOrig="5400" w:dyaOrig="1200" w14:anchorId="01466528">
          <v:shape id="_x0000_i1217" type="#_x0000_t75" style="width:270.2pt;height:60pt" o:ole="">
            <v:imagedata r:id="rId405" o:title=""/>
          </v:shape>
          <o:OLEObject Type="Embed" ProgID="Equation.DSMT4" ShapeID="_x0000_i1217" DrawAspect="Content" ObjectID="_1743096304" r:id="rId4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369FB6FE" w14:textId="46F6F3A9" w:rsidR="00730203" w:rsidRPr="00730203" w:rsidRDefault="00730203" w:rsidP="00730203">
      <w:pPr>
        <w:rPr>
          <w:rFonts w:hint="eastAsia"/>
        </w:rPr>
      </w:pPr>
      <w:r>
        <w:tab/>
      </w:r>
      <w:r>
        <w:rPr>
          <w:rFonts w:hint="eastAsia"/>
        </w:rPr>
        <w:t>接下来根据不同的本构计算出当前高斯点处的</w:t>
      </w:r>
      <w:r w:rsidRPr="00730203">
        <w:rPr>
          <w:position w:val="-10"/>
        </w:rPr>
        <w:object w:dxaOrig="420" w:dyaOrig="320" w14:anchorId="775D5519">
          <v:shape id="_x0000_i1224" type="#_x0000_t75" style="width:20.9pt;height:16pt" o:ole="">
            <v:imagedata r:id="rId407" o:title=""/>
          </v:shape>
          <o:OLEObject Type="Embed" ProgID="Equation.DSMT4" ShapeID="_x0000_i1224" DrawAspect="Content" ObjectID="_1743096305" r:id="rId408"/>
        </w:object>
      </w:r>
    </w:p>
    <w:p w14:paraId="4BE14287" w14:textId="18DB058B" w:rsidR="007B2774" w:rsidRPr="007B2774" w:rsidRDefault="007B2774" w:rsidP="007B2774">
      <w:pPr>
        <w:pStyle w:val="2"/>
      </w:pPr>
      <w:r>
        <w:rPr>
          <w:rFonts w:hint="eastAsia"/>
        </w:rPr>
        <w:t>a</w:t>
      </w:r>
      <w:r>
        <w:t>sfem</w:t>
      </w:r>
    </w:p>
    <w:p w14:paraId="700157D2" w14:textId="5ABA3EB8" w:rsidR="00706402" w:rsidRDefault="007B2774" w:rsidP="007B2774">
      <w:pPr>
        <w:pStyle w:val="3"/>
      </w:pPr>
      <w:r>
        <w:t>S</w:t>
      </w:r>
      <w:r>
        <w:rPr>
          <w:rFonts w:hint="eastAsia"/>
        </w:rPr>
        <w:t>hape</w:t>
      </w:r>
      <w:r>
        <w:t>fun::calc</w:t>
      </w:r>
    </w:p>
    <w:p w14:paraId="15AF06AD" w14:textId="5B023D33" w:rsidR="007B2774" w:rsidRDefault="00A83D6E" w:rsidP="007B2774">
      <w:pPr>
        <w:pStyle w:val="a2"/>
      </w:pPr>
      <w:r>
        <w:rPr>
          <w:rFonts w:hint="eastAsia"/>
        </w:rPr>
        <w:t>计算积分点处的形函数数值和自然坐标导数：</w:t>
      </w:r>
    </w:p>
    <w:p w14:paraId="1A36F365" w14:textId="31F06267" w:rsidR="00A83D6E" w:rsidRDefault="00A83D6E" w:rsidP="00A83D6E">
      <w:pPr>
        <w:pStyle w:val="MTDisplayEquation"/>
      </w:pPr>
      <w:r>
        <w:tab/>
      </w:r>
      <w:r w:rsidRPr="00A83D6E">
        <w:rPr>
          <w:position w:val="-12"/>
        </w:rPr>
        <w:object w:dxaOrig="2560" w:dyaOrig="360" w14:anchorId="71F6258A">
          <v:shape id="_x0000_i1218" type="#_x0000_t75" style="width:128pt;height:18.2pt" o:ole="">
            <v:imagedata r:id="rId409" o:title=""/>
          </v:shape>
          <o:OLEObject Type="Embed" ProgID="Equation.DSMT4" ShapeID="_x0000_i1218" DrawAspect="Content" ObjectID="_1743096306" r:id="rId4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059BF99" w14:textId="4BCBE864" w:rsidR="00EF168F" w:rsidRPr="00EF168F" w:rsidRDefault="00EF168F" w:rsidP="00EF168F">
      <w:r>
        <w:tab/>
      </w:r>
      <w:r>
        <w:rPr>
          <w:rFonts w:hint="eastAsia"/>
        </w:rPr>
        <w:t>计算积分点坐标（参考构型</w:t>
      </w:r>
      <w:r>
        <w:rPr>
          <w:rFonts w:hint="eastAsia"/>
        </w:rPr>
        <w:t>/</w:t>
      </w:r>
      <w:r>
        <w:rPr>
          <w:rFonts w:hint="eastAsia"/>
        </w:rPr>
        <w:t>当前构型）对自然坐标导数：</w:t>
      </w:r>
    </w:p>
    <w:p w14:paraId="2C6D2E70" w14:textId="70456FED" w:rsidR="00A83D6E" w:rsidRDefault="00A83D6E" w:rsidP="00A83D6E">
      <w:pPr>
        <w:pStyle w:val="MTDisplayEquation"/>
      </w:pPr>
      <w:r>
        <w:tab/>
      </w:r>
      <w:r w:rsidR="00EF168F" w:rsidRPr="00EF168F">
        <w:rPr>
          <w:position w:val="-48"/>
        </w:rPr>
        <w:object w:dxaOrig="6460" w:dyaOrig="1080" w14:anchorId="018E6571">
          <v:shape id="_x0000_i1219" type="#_x0000_t75" style="width:323.1pt;height:54.2pt" o:ole="">
            <v:imagedata r:id="rId411" o:title=""/>
          </v:shape>
          <o:OLEObject Type="Embed" ProgID="Equation.DSMT4" ShapeID="_x0000_i1219" DrawAspect="Content" ObjectID="_1743096307" r:id="rId4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30AFBAFA" w14:textId="57D533A9" w:rsidR="00B7700D" w:rsidRPr="00B7700D" w:rsidRDefault="00B7700D" w:rsidP="00B7700D">
      <w:r>
        <w:tab/>
      </w:r>
      <w:r>
        <w:rPr>
          <w:rFonts w:hint="eastAsia"/>
        </w:rPr>
        <w:t>计算相对自然坐标的雅可比矩阵的行列式</w:t>
      </w:r>
    </w:p>
    <w:p w14:paraId="4D7E1E09" w14:textId="59FF9032" w:rsidR="00B7700D" w:rsidRDefault="00EF168F" w:rsidP="0048482F">
      <w:pPr>
        <w:pStyle w:val="MTDisplayEquation"/>
      </w:pPr>
      <w:r>
        <w:tab/>
      </w:r>
      <w:r w:rsidR="00DD5A48" w:rsidRPr="00B7700D">
        <w:rPr>
          <w:position w:val="-32"/>
        </w:rPr>
        <w:object w:dxaOrig="4120" w:dyaOrig="700" w14:anchorId="6FEAA539">
          <v:shape id="_x0000_i1220" type="#_x0000_t75" style="width:206.2pt;height:35.1pt" o:ole="">
            <v:imagedata r:id="rId413" o:title=""/>
          </v:shape>
          <o:OLEObject Type="Embed" ProgID="Equation.DSMT4" ShapeID="_x0000_i1220" DrawAspect="Content" ObjectID="_1743096308" r:id="rId4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384CD5E" w14:textId="36E49005" w:rsidR="00DD5A48" w:rsidRDefault="00DD5A48" w:rsidP="00DD5A48">
      <w:pPr>
        <w:pStyle w:val="MTDisplayEquation"/>
      </w:pPr>
      <w:r>
        <w:tab/>
      </w:r>
      <w:r w:rsidR="0048482F" w:rsidRPr="0048482F">
        <w:rPr>
          <w:position w:val="-106"/>
        </w:rPr>
        <w:object w:dxaOrig="5360" w:dyaOrig="2220" w14:anchorId="72E23C22">
          <v:shape id="_x0000_i1221" type="#_x0000_t75" style="width:268.45pt;height:111.1pt" o:ole="">
            <v:imagedata r:id="rId415" o:title=""/>
          </v:shape>
          <o:OLEObject Type="Embed" ProgID="Equation.DSMT4" ShapeID="_x0000_i1221" DrawAspect="Content" ObjectID="_1743096309" r:id="rId4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D3728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3D372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289FDACB" w14:textId="77777777" w:rsidR="00DD5A48" w:rsidRPr="00B7700D" w:rsidRDefault="00DD5A48" w:rsidP="00B7700D"/>
    <w:sectPr w:rsidR="00DD5A48" w:rsidRPr="00B7700D" w:rsidSect="00633DD6">
      <w:headerReference w:type="default" r:id="rId417"/>
      <w:footerReference w:type="default" r:id="rId418"/>
      <w:pgSz w:w="11906" w:h="16838" w:code="9"/>
      <w:pgMar w:top="720" w:right="720" w:bottom="720" w:left="720" w:header="567" w:footer="851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E682FB" w14:textId="77777777" w:rsidR="00A439E3" w:rsidRDefault="00A439E3">
      <w:r>
        <w:separator/>
      </w:r>
    </w:p>
  </w:endnote>
  <w:endnote w:type="continuationSeparator" w:id="0">
    <w:p w14:paraId="061BDEC8" w14:textId="77777777" w:rsidR="00A439E3" w:rsidRDefault="00A43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JXc-TeX-math-Iw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7681825"/>
      <w:docPartObj>
        <w:docPartGallery w:val="Page Numbers (Bottom of Page)"/>
        <w:docPartUnique/>
      </w:docPartObj>
    </w:sdtPr>
    <w:sdtContent>
      <w:p w14:paraId="0349BB89" w14:textId="675B6518" w:rsidR="004A36FD" w:rsidRDefault="004A36FD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95F6D2D" w14:textId="77777777" w:rsidR="004A36FD" w:rsidRPr="00ED6779" w:rsidRDefault="004A36FD" w:rsidP="00ED677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A5904A" w14:textId="77777777" w:rsidR="00A439E3" w:rsidRDefault="00A439E3">
      <w:r>
        <w:separator/>
      </w:r>
    </w:p>
  </w:footnote>
  <w:footnote w:type="continuationSeparator" w:id="0">
    <w:p w14:paraId="7A8BEB23" w14:textId="77777777" w:rsidR="00A439E3" w:rsidRDefault="00A439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9ABA4" w14:textId="13E37013" w:rsidR="004A36FD" w:rsidRPr="00CB6966" w:rsidRDefault="004A36FD" w:rsidP="009B6031">
    <w:r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F0E87"/>
    <w:multiLevelType w:val="hybridMultilevel"/>
    <w:tmpl w:val="0220DCA0"/>
    <w:lvl w:ilvl="0" w:tplc="E610B06E">
      <w:start w:val="1"/>
      <w:numFmt w:val="upperLetter"/>
      <w:lvlText w:val="附录%1"/>
      <w:lvlJc w:val="left"/>
      <w:pPr>
        <w:ind w:left="420" w:hanging="420"/>
      </w:pPr>
      <w:rPr>
        <w:rFonts w:ascii="Times New Roman" w:eastAsia="黑体" w:hAnsi="Times New Roman" w:hint="default"/>
        <w:b w:val="0"/>
        <w:i w:val="0"/>
        <w:sz w:val="32"/>
      </w:rPr>
    </w:lvl>
    <w:lvl w:ilvl="1" w:tplc="04090019" w:tentative="1">
      <w:start w:val="1"/>
      <w:numFmt w:val="lowerLetter"/>
      <w:lvlText w:val="%2)"/>
      <w:lvlJc w:val="left"/>
      <w:pPr>
        <w:ind w:left="-2562" w:hanging="420"/>
      </w:pPr>
    </w:lvl>
    <w:lvl w:ilvl="2" w:tplc="0409001B" w:tentative="1">
      <w:start w:val="1"/>
      <w:numFmt w:val="lowerRoman"/>
      <w:lvlText w:val="%3."/>
      <w:lvlJc w:val="right"/>
      <w:pPr>
        <w:ind w:left="-2142" w:hanging="420"/>
      </w:pPr>
    </w:lvl>
    <w:lvl w:ilvl="3" w:tplc="0409000F" w:tentative="1">
      <w:start w:val="1"/>
      <w:numFmt w:val="decimal"/>
      <w:lvlText w:val="%4."/>
      <w:lvlJc w:val="left"/>
      <w:pPr>
        <w:ind w:left="-1722" w:hanging="420"/>
      </w:pPr>
    </w:lvl>
    <w:lvl w:ilvl="4" w:tplc="04090019" w:tentative="1">
      <w:start w:val="1"/>
      <w:numFmt w:val="lowerLetter"/>
      <w:lvlText w:val="%5)"/>
      <w:lvlJc w:val="left"/>
      <w:pPr>
        <w:ind w:left="-1302" w:hanging="420"/>
      </w:pPr>
    </w:lvl>
    <w:lvl w:ilvl="5" w:tplc="0409001B" w:tentative="1">
      <w:start w:val="1"/>
      <w:numFmt w:val="lowerRoman"/>
      <w:lvlText w:val="%6."/>
      <w:lvlJc w:val="right"/>
      <w:pPr>
        <w:ind w:left="-882" w:hanging="420"/>
      </w:pPr>
    </w:lvl>
    <w:lvl w:ilvl="6" w:tplc="0409000F" w:tentative="1">
      <w:start w:val="1"/>
      <w:numFmt w:val="decimal"/>
      <w:lvlText w:val="%7."/>
      <w:lvlJc w:val="left"/>
      <w:pPr>
        <w:ind w:left="-462" w:hanging="420"/>
      </w:pPr>
    </w:lvl>
    <w:lvl w:ilvl="7" w:tplc="04090019" w:tentative="1">
      <w:start w:val="1"/>
      <w:numFmt w:val="lowerLetter"/>
      <w:lvlText w:val="%8)"/>
      <w:lvlJc w:val="left"/>
      <w:pPr>
        <w:ind w:left="-42" w:hanging="420"/>
      </w:pPr>
    </w:lvl>
    <w:lvl w:ilvl="8" w:tplc="0409001B" w:tentative="1">
      <w:start w:val="1"/>
      <w:numFmt w:val="lowerRoman"/>
      <w:lvlText w:val="%9."/>
      <w:lvlJc w:val="right"/>
      <w:pPr>
        <w:ind w:left="378" w:hanging="420"/>
      </w:pPr>
    </w:lvl>
  </w:abstractNum>
  <w:abstractNum w:abstractNumId="1" w15:restartNumberingAfterBreak="0">
    <w:nsid w:val="1106570C"/>
    <w:multiLevelType w:val="hybridMultilevel"/>
    <w:tmpl w:val="FF3C6BD6"/>
    <w:lvl w:ilvl="0" w:tplc="8B28EADE">
      <w:start w:val="1"/>
      <w:numFmt w:val="decimal"/>
      <w:lvlText w:val="(%1)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C54F9D"/>
    <w:multiLevelType w:val="multilevel"/>
    <w:tmpl w:val="46F494BA"/>
    <w:lvl w:ilvl="0">
      <w:start w:val="1"/>
      <w:numFmt w:val="decimal"/>
      <w:pStyle w:val="1"/>
      <w:suff w:val="nothing"/>
      <w:lvlText w:val="%1    "/>
      <w:lvlJc w:val="left"/>
      <w:pPr>
        <w:ind w:left="0" w:firstLine="0"/>
      </w:pPr>
      <w:rPr>
        <w:rFonts w:hint="eastAsia"/>
        <w:b w:val="0"/>
        <w:bCs/>
      </w:rPr>
    </w:lvl>
    <w:lvl w:ilvl="1">
      <w:start w:val="1"/>
      <w:numFmt w:val="decimal"/>
      <w:pStyle w:val="2"/>
      <w:suff w:val="nothing"/>
      <w:lvlText w:val="%1.%2   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nothing"/>
      <w:lvlText w:val="%1.%2.%3   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-6237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-6237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-6237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-6237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-6237" w:firstLine="0"/>
      </w:pPr>
      <w:rPr>
        <w:rFonts w:hint="eastAsia"/>
      </w:rPr>
    </w:lvl>
  </w:abstractNum>
  <w:abstractNum w:abstractNumId="3" w15:restartNumberingAfterBreak="0">
    <w:nsid w:val="1C5F0E49"/>
    <w:multiLevelType w:val="hybridMultilevel"/>
    <w:tmpl w:val="E2047812"/>
    <w:lvl w:ilvl="0" w:tplc="4E80D822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D9D3A4A"/>
    <w:multiLevelType w:val="hybridMultilevel"/>
    <w:tmpl w:val="251C05E4"/>
    <w:lvl w:ilvl="0" w:tplc="20B29B6A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AE504E"/>
    <w:multiLevelType w:val="hybridMultilevel"/>
    <w:tmpl w:val="271226B2"/>
    <w:lvl w:ilvl="0" w:tplc="20B29B6A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BD075E"/>
    <w:multiLevelType w:val="hybridMultilevel"/>
    <w:tmpl w:val="F7D2B678"/>
    <w:lvl w:ilvl="0" w:tplc="A7A63C4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91CCC6B0">
      <w:start w:val="1"/>
      <w:numFmt w:val="upperRoman"/>
      <w:lvlText w:val="%2.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0C53A24"/>
    <w:multiLevelType w:val="hybridMultilevel"/>
    <w:tmpl w:val="79EE16D8"/>
    <w:lvl w:ilvl="0" w:tplc="D5D286EC">
      <w:start w:val="1"/>
      <w:numFmt w:val="decimal"/>
      <w:lvlText w:val="%1、"/>
      <w:lvlJc w:val="left"/>
      <w:pPr>
        <w:ind w:left="840" w:hanging="36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3374368B"/>
    <w:multiLevelType w:val="hybridMultilevel"/>
    <w:tmpl w:val="6C821788"/>
    <w:lvl w:ilvl="0" w:tplc="2E1E96BC">
      <w:start w:val="1"/>
      <w:numFmt w:val="decimal"/>
      <w:lvlText w:val="[%1]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6C76E8"/>
    <w:multiLevelType w:val="hybridMultilevel"/>
    <w:tmpl w:val="AE2094F4"/>
    <w:lvl w:ilvl="0" w:tplc="C232896C">
      <w:start w:val="1"/>
      <w:numFmt w:val="upperLetter"/>
      <w:lvlText w:val="%1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5B97BAA"/>
    <w:multiLevelType w:val="hybridMultilevel"/>
    <w:tmpl w:val="5622C37E"/>
    <w:lvl w:ilvl="0" w:tplc="6B8E99C2">
      <w:start w:val="1"/>
      <w:numFmt w:val="decimal"/>
      <w:pStyle w:val="a"/>
      <w:lvlText w:val="图%1"/>
      <w:lvlJc w:val="left"/>
      <w:pPr>
        <w:ind w:left="3405" w:hanging="3"/>
      </w:pPr>
    </w:lvl>
    <w:lvl w:ilvl="1" w:tplc="04090019" w:tentative="1">
      <w:start w:val="1"/>
      <w:numFmt w:val="lowerLetter"/>
      <w:lvlText w:val="%2)"/>
      <w:lvlJc w:val="left"/>
      <w:pPr>
        <w:ind w:left="3842" w:hanging="420"/>
      </w:pPr>
    </w:lvl>
    <w:lvl w:ilvl="2" w:tplc="0409001B" w:tentative="1">
      <w:start w:val="1"/>
      <w:numFmt w:val="lowerRoman"/>
      <w:lvlText w:val="%3."/>
      <w:lvlJc w:val="right"/>
      <w:pPr>
        <w:ind w:left="4262" w:hanging="420"/>
      </w:pPr>
    </w:lvl>
    <w:lvl w:ilvl="3" w:tplc="0409000F" w:tentative="1">
      <w:start w:val="1"/>
      <w:numFmt w:val="decimal"/>
      <w:lvlText w:val="%4."/>
      <w:lvlJc w:val="left"/>
      <w:pPr>
        <w:ind w:left="4682" w:hanging="420"/>
      </w:pPr>
    </w:lvl>
    <w:lvl w:ilvl="4" w:tplc="04090019" w:tentative="1">
      <w:start w:val="1"/>
      <w:numFmt w:val="lowerLetter"/>
      <w:lvlText w:val="%5)"/>
      <w:lvlJc w:val="left"/>
      <w:pPr>
        <w:ind w:left="5102" w:hanging="420"/>
      </w:pPr>
    </w:lvl>
    <w:lvl w:ilvl="5" w:tplc="0409001B" w:tentative="1">
      <w:start w:val="1"/>
      <w:numFmt w:val="lowerRoman"/>
      <w:lvlText w:val="%6."/>
      <w:lvlJc w:val="right"/>
      <w:pPr>
        <w:ind w:left="5522" w:hanging="420"/>
      </w:pPr>
    </w:lvl>
    <w:lvl w:ilvl="6" w:tplc="0409000F" w:tentative="1">
      <w:start w:val="1"/>
      <w:numFmt w:val="decimal"/>
      <w:lvlText w:val="%7."/>
      <w:lvlJc w:val="left"/>
      <w:pPr>
        <w:ind w:left="5942" w:hanging="420"/>
      </w:pPr>
    </w:lvl>
    <w:lvl w:ilvl="7" w:tplc="04090019" w:tentative="1">
      <w:start w:val="1"/>
      <w:numFmt w:val="lowerLetter"/>
      <w:lvlText w:val="%8)"/>
      <w:lvlJc w:val="left"/>
      <w:pPr>
        <w:ind w:left="6362" w:hanging="420"/>
      </w:pPr>
    </w:lvl>
    <w:lvl w:ilvl="8" w:tplc="0409001B" w:tentative="1">
      <w:start w:val="1"/>
      <w:numFmt w:val="lowerRoman"/>
      <w:lvlText w:val="%9."/>
      <w:lvlJc w:val="right"/>
      <w:pPr>
        <w:ind w:left="6782" w:hanging="420"/>
      </w:pPr>
    </w:lvl>
  </w:abstractNum>
  <w:abstractNum w:abstractNumId="11" w15:restartNumberingAfterBreak="0">
    <w:nsid w:val="4A8A4C2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2" w15:restartNumberingAfterBreak="0">
    <w:nsid w:val="4D562C14"/>
    <w:multiLevelType w:val="hybridMultilevel"/>
    <w:tmpl w:val="8B4A414E"/>
    <w:lvl w:ilvl="0" w:tplc="D9BA7084">
      <w:start w:val="1"/>
      <w:numFmt w:val="decimal"/>
      <w:lvlText w:val="%1  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" w:hanging="420"/>
      </w:pPr>
    </w:lvl>
    <w:lvl w:ilvl="2" w:tplc="0409001B" w:tentative="1">
      <w:start w:val="1"/>
      <w:numFmt w:val="lowerRoman"/>
      <w:lvlText w:val="%3."/>
      <w:lvlJc w:val="right"/>
      <w:pPr>
        <w:ind w:left="552" w:hanging="420"/>
      </w:pPr>
    </w:lvl>
    <w:lvl w:ilvl="3" w:tplc="0409000F" w:tentative="1">
      <w:start w:val="1"/>
      <w:numFmt w:val="decimal"/>
      <w:lvlText w:val="%4."/>
      <w:lvlJc w:val="left"/>
      <w:pPr>
        <w:ind w:left="972" w:hanging="420"/>
      </w:pPr>
    </w:lvl>
    <w:lvl w:ilvl="4" w:tplc="04090019" w:tentative="1">
      <w:start w:val="1"/>
      <w:numFmt w:val="lowerLetter"/>
      <w:lvlText w:val="%5)"/>
      <w:lvlJc w:val="left"/>
      <w:pPr>
        <w:ind w:left="1392" w:hanging="420"/>
      </w:pPr>
    </w:lvl>
    <w:lvl w:ilvl="5" w:tplc="0409001B" w:tentative="1">
      <w:start w:val="1"/>
      <w:numFmt w:val="lowerRoman"/>
      <w:lvlText w:val="%6."/>
      <w:lvlJc w:val="right"/>
      <w:pPr>
        <w:ind w:left="1812" w:hanging="420"/>
      </w:pPr>
    </w:lvl>
    <w:lvl w:ilvl="6" w:tplc="0409000F" w:tentative="1">
      <w:start w:val="1"/>
      <w:numFmt w:val="decimal"/>
      <w:lvlText w:val="%7."/>
      <w:lvlJc w:val="left"/>
      <w:pPr>
        <w:ind w:left="2232" w:hanging="420"/>
      </w:pPr>
    </w:lvl>
    <w:lvl w:ilvl="7" w:tplc="04090019" w:tentative="1">
      <w:start w:val="1"/>
      <w:numFmt w:val="lowerLetter"/>
      <w:lvlText w:val="%8)"/>
      <w:lvlJc w:val="left"/>
      <w:pPr>
        <w:ind w:left="2652" w:hanging="420"/>
      </w:pPr>
    </w:lvl>
    <w:lvl w:ilvl="8" w:tplc="0409001B" w:tentative="1">
      <w:start w:val="1"/>
      <w:numFmt w:val="lowerRoman"/>
      <w:lvlText w:val="%9."/>
      <w:lvlJc w:val="right"/>
      <w:pPr>
        <w:ind w:left="3072" w:hanging="420"/>
      </w:pPr>
    </w:lvl>
  </w:abstractNum>
  <w:abstractNum w:abstractNumId="13" w15:restartNumberingAfterBreak="0">
    <w:nsid w:val="50B0441B"/>
    <w:multiLevelType w:val="hybridMultilevel"/>
    <w:tmpl w:val="128A8CA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0E477F1"/>
    <w:multiLevelType w:val="hybridMultilevel"/>
    <w:tmpl w:val="D728BA0A"/>
    <w:lvl w:ilvl="0" w:tplc="9FBC6E6E">
      <w:start w:val="1"/>
      <w:numFmt w:val="lowerLetter"/>
      <w:lvlText w:val="%1."/>
      <w:lvlJc w:val="left"/>
      <w:pPr>
        <w:ind w:left="420" w:hanging="4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CA61FB6"/>
    <w:multiLevelType w:val="hybridMultilevel"/>
    <w:tmpl w:val="C228096E"/>
    <w:lvl w:ilvl="0" w:tplc="442E2D98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CD6503A"/>
    <w:multiLevelType w:val="hybridMultilevel"/>
    <w:tmpl w:val="CFF43BD0"/>
    <w:lvl w:ilvl="0" w:tplc="20B29B6A">
      <w:start w:val="1"/>
      <w:numFmt w:val="lowerLetter"/>
      <w:lvlText w:val="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D304954"/>
    <w:multiLevelType w:val="hybridMultilevel"/>
    <w:tmpl w:val="77D4A222"/>
    <w:lvl w:ilvl="0" w:tplc="C3901A26">
      <w:start w:val="1"/>
      <w:numFmt w:val="lowerLetter"/>
      <w:lvlText w:val="(%1)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40" w:hanging="420"/>
      </w:pPr>
    </w:lvl>
    <w:lvl w:ilvl="2" w:tplc="0409001B" w:tentative="1">
      <w:start w:val="1"/>
      <w:numFmt w:val="lowerRoman"/>
      <w:lvlText w:val="%3."/>
      <w:lvlJc w:val="right"/>
      <w:pPr>
        <w:ind w:left="3360" w:hanging="420"/>
      </w:pPr>
    </w:lvl>
    <w:lvl w:ilvl="3" w:tplc="0409000F" w:tentative="1">
      <w:start w:val="1"/>
      <w:numFmt w:val="decimal"/>
      <w:lvlText w:val="%4."/>
      <w:lvlJc w:val="left"/>
      <w:pPr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ind w:left="5880" w:hanging="420"/>
      </w:pPr>
    </w:lvl>
  </w:abstractNum>
  <w:abstractNum w:abstractNumId="18" w15:restartNumberingAfterBreak="0">
    <w:nsid w:val="5D9D2D16"/>
    <w:multiLevelType w:val="hybridMultilevel"/>
    <w:tmpl w:val="04C09B7A"/>
    <w:lvl w:ilvl="0" w:tplc="EA56AD3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5F10208B"/>
    <w:multiLevelType w:val="hybridMultilevel"/>
    <w:tmpl w:val="54F6C8D4"/>
    <w:lvl w:ilvl="0" w:tplc="8B28EADE">
      <w:start w:val="1"/>
      <w:numFmt w:val="decimal"/>
      <w:lvlText w:val="(%1)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30174A0"/>
    <w:multiLevelType w:val="hybridMultilevel"/>
    <w:tmpl w:val="E30829C0"/>
    <w:lvl w:ilvl="0" w:tplc="6AD6356C">
      <w:start w:val="1"/>
      <w:numFmt w:val="decimal"/>
      <w:pStyle w:val="a0"/>
      <w:lvlText w:val="%1 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B945260"/>
    <w:multiLevelType w:val="hybridMultilevel"/>
    <w:tmpl w:val="FBCE9EAE"/>
    <w:lvl w:ilvl="0" w:tplc="20B29B6A">
      <w:start w:val="1"/>
      <w:numFmt w:val="lowerLetter"/>
      <w:lvlText w:val="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6D8D7B52"/>
    <w:multiLevelType w:val="hybridMultilevel"/>
    <w:tmpl w:val="64326086"/>
    <w:lvl w:ilvl="0" w:tplc="783E4C80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7D03157"/>
    <w:multiLevelType w:val="hybridMultilevel"/>
    <w:tmpl w:val="41105FAE"/>
    <w:lvl w:ilvl="0" w:tplc="06845780"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4" w15:restartNumberingAfterBreak="0">
    <w:nsid w:val="7B7934DC"/>
    <w:multiLevelType w:val="hybridMultilevel"/>
    <w:tmpl w:val="239EC7F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F27403D"/>
    <w:multiLevelType w:val="hybridMultilevel"/>
    <w:tmpl w:val="668A514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86747069">
    <w:abstractNumId w:val="3"/>
  </w:num>
  <w:num w:numId="2" w16cid:durableId="1805780394">
    <w:abstractNumId w:val="2"/>
  </w:num>
  <w:num w:numId="3" w16cid:durableId="116852349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11876032">
    <w:abstractNumId w:val="7"/>
  </w:num>
  <w:num w:numId="5" w16cid:durableId="920136861">
    <w:abstractNumId w:val="12"/>
  </w:num>
  <w:num w:numId="6" w16cid:durableId="11483440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053504676">
    <w:abstractNumId w:val="10"/>
  </w:num>
  <w:num w:numId="8" w16cid:durableId="907031261">
    <w:abstractNumId w:val="22"/>
  </w:num>
  <w:num w:numId="9" w16cid:durableId="1281496352">
    <w:abstractNumId w:val="15"/>
  </w:num>
  <w:num w:numId="10" w16cid:durableId="627855039">
    <w:abstractNumId w:val="9"/>
  </w:num>
  <w:num w:numId="11" w16cid:durableId="435716052">
    <w:abstractNumId w:val="0"/>
  </w:num>
  <w:num w:numId="12" w16cid:durableId="1465343237">
    <w:abstractNumId w:val="5"/>
  </w:num>
  <w:num w:numId="13" w16cid:durableId="1999379515">
    <w:abstractNumId w:val="17"/>
  </w:num>
  <w:num w:numId="14" w16cid:durableId="675112938">
    <w:abstractNumId w:val="4"/>
  </w:num>
  <w:num w:numId="15" w16cid:durableId="1089430763">
    <w:abstractNumId w:val="20"/>
  </w:num>
  <w:num w:numId="16" w16cid:durableId="1211500859">
    <w:abstractNumId w:val="14"/>
  </w:num>
  <w:num w:numId="17" w16cid:durableId="297345430">
    <w:abstractNumId w:val="1"/>
  </w:num>
  <w:num w:numId="18" w16cid:durableId="1982080458">
    <w:abstractNumId w:val="19"/>
  </w:num>
  <w:num w:numId="19" w16cid:durableId="625084482">
    <w:abstractNumId w:val="2"/>
  </w:num>
  <w:num w:numId="20" w16cid:durableId="88935820">
    <w:abstractNumId w:val="2"/>
  </w:num>
  <w:num w:numId="21" w16cid:durableId="1863788319">
    <w:abstractNumId w:val="13"/>
  </w:num>
  <w:num w:numId="22" w16cid:durableId="823592777">
    <w:abstractNumId w:val="25"/>
  </w:num>
  <w:num w:numId="23" w16cid:durableId="1882671813">
    <w:abstractNumId w:val="24"/>
  </w:num>
  <w:num w:numId="24" w16cid:durableId="1979918121">
    <w:abstractNumId w:val="18"/>
  </w:num>
  <w:num w:numId="25" w16cid:durableId="640694916">
    <w:abstractNumId w:val="16"/>
  </w:num>
  <w:num w:numId="26" w16cid:durableId="472017637">
    <w:abstractNumId w:val="21"/>
  </w:num>
  <w:num w:numId="27" w16cid:durableId="1253469480">
    <w:abstractNumId w:val="6"/>
  </w:num>
  <w:num w:numId="28" w16cid:durableId="1781559630">
    <w:abstractNumId w:val="11"/>
  </w:num>
  <w:num w:numId="29" w16cid:durableId="19996532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6AA2"/>
    <w:rsid w:val="00001E92"/>
    <w:rsid w:val="00003179"/>
    <w:rsid w:val="00003282"/>
    <w:rsid w:val="00003D79"/>
    <w:rsid w:val="000040D9"/>
    <w:rsid w:val="00004E3B"/>
    <w:rsid w:val="0000522D"/>
    <w:rsid w:val="000053FE"/>
    <w:rsid w:val="000062F1"/>
    <w:rsid w:val="00006B28"/>
    <w:rsid w:val="000074A5"/>
    <w:rsid w:val="000074BE"/>
    <w:rsid w:val="00010639"/>
    <w:rsid w:val="00010BD5"/>
    <w:rsid w:val="000111ED"/>
    <w:rsid w:val="000126AC"/>
    <w:rsid w:val="00012F51"/>
    <w:rsid w:val="00012F96"/>
    <w:rsid w:val="00013BD0"/>
    <w:rsid w:val="00014D18"/>
    <w:rsid w:val="0001509D"/>
    <w:rsid w:val="000160DF"/>
    <w:rsid w:val="00016201"/>
    <w:rsid w:val="00016B5D"/>
    <w:rsid w:val="00017018"/>
    <w:rsid w:val="00017A13"/>
    <w:rsid w:val="00017D8E"/>
    <w:rsid w:val="00020085"/>
    <w:rsid w:val="0002488B"/>
    <w:rsid w:val="00024C50"/>
    <w:rsid w:val="000256E7"/>
    <w:rsid w:val="00025BBE"/>
    <w:rsid w:val="000272D1"/>
    <w:rsid w:val="00027732"/>
    <w:rsid w:val="00031069"/>
    <w:rsid w:val="0003194A"/>
    <w:rsid w:val="0003222B"/>
    <w:rsid w:val="00032D41"/>
    <w:rsid w:val="0003360B"/>
    <w:rsid w:val="000348FA"/>
    <w:rsid w:val="00037A55"/>
    <w:rsid w:val="000426EC"/>
    <w:rsid w:val="00043AFB"/>
    <w:rsid w:val="000454A8"/>
    <w:rsid w:val="000459E3"/>
    <w:rsid w:val="000463EE"/>
    <w:rsid w:val="0004663C"/>
    <w:rsid w:val="000469CD"/>
    <w:rsid w:val="00051571"/>
    <w:rsid w:val="00051763"/>
    <w:rsid w:val="00051D8D"/>
    <w:rsid w:val="00052601"/>
    <w:rsid w:val="00052E37"/>
    <w:rsid w:val="00055706"/>
    <w:rsid w:val="00056242"/>
    <w:rsid w:val="0005668E"/>
    <w:rsid w:val="00056E09"/>
    <w:rsid w:val="00056FE7"/>
    <w:rsid w:val="00057A4A"/>
    <w:rsid w:val="000606F5"/>
    <w:rsid w:val="00060A30"/>
    <w:rsid w:val="00060A90"/>
    <w:rsid w:val="00062822"/>
    <w:rsid w:val="00062A0D"/>
    <w:rsid w:val="00064A68"/>
    <w:rsid w:val="000701A3"/>
    <w:rsid w:val="000706F4"/>
    <w:rsid w:val="00070A27"/>
    <w:rsid w:val="00073D2C"/>
    <w:rsid w:val="00074407"/>
    <w:rsid w:val="00074459"/>
    <w:rsid w:val="00074AEA"/>
    <w:rsid w:val="00075A04"/>
    <w:rsid w:val="00076488"/>
    <w:rsid w:val="00076802"/>
    <w:rsid w:val="00077335"/>
    <w:rsid w:val="00077484"/>
    <w:rsid w:val="0008100F"/>
    <w:rsid w:val="00082B53"/>
    <w:rsid w:val="0008468E"/>
    <w:rsid w:val="00084A78"/>
    <w:rsid w:val="00086434"/>
    <w:rsid w:val="0008690B"/>
    <w:rsid w:val="0008749A"/>
    <w:rsid w:val="0008773B"/>
    <w:rsid w:val="00087EA8"/>
    <w:rsid w:val="000902F4"/>
    <w:rsid w:val="00090EBC"/>
    <w:rsid w:val="00092DF1"/>
    <w:rsid w:val="00093FFF"/>
    <w:rsid w:val="0009432F"/>
    <w:rsid w:val="00094FB7"/>
    <w:rsid w:val="00096F4F"/>
    <w:rsid w:val="000A3155"/>
    <w:rsid w:val="000A5260"/>
    <w:rsid w:val="000A6C87"/>
    <w:rsid w:val="000A73BC"/>
    <w:rsid w:val="000A795C"/>
    <w:rsid w:val="000A7AED"/>
    <w:rsid w:val="000A7E64"/>
    <w:rsid w:val="000B162E"/>
    <w:rsid w:val="000B1726"/>
    <w:rsid w:val="000B2C04"/>
    <w:rsid w:val="000B3852"/>
    <w:rsid w:val="000B5CC9"/>
    <w:rsid w:val="000B5D22"/>
    <w:rsid w:val="000C0AEA"/>
    <w:rsid w:val="000C1049"/>
    <w:rsid w:val="000C1509"/>
    <w:rsid w:val="000C3AA2"/>
    <w:rsid w:val="000C522D"/>
    <w:rsid w:val="000C7891"/>
    <w:rsid w:val="000D05BB"/>
    <w:rsid w:val="000D4AB5"/>
    <w:rsid w:val="000D4AD5"/>
    <w:rsid w:val="000D64C5"/>
    <w:rsid w:val="000D6B38"/>
    <w:rsid w:val="000D7E72"/>
    <w:rsid w:val="000E176F"/>
    <w:rsid w:val="000E65EC"/>
    <w:rsid w:val="000F0CE8"/>
    <w:rsid w:val="000F1DF2"/>
    <w:rsid w:val="000F36B2"/>
    <w:rsid w:val="000F4141"/>
    <w:rsid w:val="000F6665"/>
    <w:rsid w:val="000F6DF4"/>
    <w:rsid w:val="000F6EC5"/>
    <w:rsid w:val="00100DE9"/>
    <w:rsid w:val="00100F55"/>
    <w:rsid w:val="0010161E"/>
    <w:rsid w:val="00101D2E"/>
    <w:rsid w:val="001021BF"/>
    <w:rsid w:val="0010332E"/>
    <w:rsid w:val="001033E0"/>
    <w:rsid w:val="00103BCE"/>
    <w:rsid w:val="00104E3F"/>
    <w:rsid w:val="00104FE6"/>
    <w:rsid w:val="00106448"/>
    <w:rsid w:val="0010773D"/>
    <w:rsid w:val="00110521"/>
    <w:rsid w:val="00110D6A"/>
    <w:rsid w:val="00113022"/>
    <w:rsid w:val="00113A88"/>
    <w:rsid w:val="0011638D"/>
    <w:rsid w:val="00120E02"/>
    <w:rsid w:val="0012189A"/>
    <w:rsid w:val="001220DE"/>
    <w:rsid w:val="00122144"/>
    <w:rsid w:val="00122159"/>
    <w:rsid w:val="001227B7"/>
    <w:rsid w:val="00123179"/>
    <w:rsid w:val="001243FC"/>
    <w:rsid w:val="00125EDF"/>
    <w:rsid w:val="00126AD5"/>
    <w:rsid w:val="00127224"/>
    <w:rsid w:val="00127DCB"/>
    <w:rsid w:val="001300DB"/>
    <w:rsid w:val="001302E4"/>
    <w:rsid w:val="001306A3"/>
    <w:rsid w:val="00130E9D"/>
    <w:rsid w:val="00133058"/>
    <w:rsid w:val="001330D9"/>
    <w:rsid w:val="00134030"/>
    <w:rsid w:val="0013486A"/>
    <w:rsid w:val="001352AC"/>
    <w:rsid w:val="00135583"/>
    <w:rsid w:val="0013593B"/>
    <w:rsid w:val="0013741F"/>
    <w:rsid w:val="00137F64"/>
    <w:rsid w:val="00140211"/>
    <w:rsid w:val="00140814"/>
    <w:rsid w:val="00141071"/>
    <w:rsid w:val="0014128F"/>
    <w:rsid w:val="00141AD3"/>
    <w:rsid w:val="00144844"/>
    <w:rsid w:val="001476B9"/>
    <w:rsid w:val="00150D7A"/>
    <w:rsid w:val="001516F6"/>
    <w:rsid w:val="001541AF"/>
    <w:rsid w:val="00160A14"/>
    <w:rsid w:val="00160CE0"/>
    <w:rsid w:val="00161EC6"/>
    <w:rsid w:val="00162D74"/>
    <w:rsid w:val="001642C3"/>
    <w:rsid w:val="00164408"/>
    <w:rsid w:val="00164529"/>
    <w:rsid w:val="00170A7B"/>
    <w:rsid w:val="001710E8"/>
    <w:rsid w:val="00172723"/>
    <w:rsid w:val="00172D16"/>
    <w:rsid w:val="00175003"/>
    <w:rsid w:val="0017566C"/>
    <w:rsid w:val="001760F0"/>
    <w:rsid w:val="0017641F"/>
    <w:rsid w:val="00177882"/>
    <w:rsid w:val="00180BE9"/>
    <w:rsid w:val="0018232D"/>
    <w:rsid w:val="00182AFF"/>
    <w:rsid w:val="001858DF"/>
    <w:rsid w:val="00186353"/>
    <w:rsid w:val="00186E87"/>
    <w:rsid w:val="00186F48"/>
    <w:rsid w:val="00187EA7"/>
    <w:rsid w:val="001939C9"/>
    <w:rsid w:val="0019415D"/>
    <w:rsid w:val="00194240"/>
    <w:rsid w:val="001942DB"/>
    <w:rsid w:val="001946B8"/>
    <w:rsid w:val="0019475C"/>
    <w:rsid w:val="001948B3"/>
    <w:rsid w:val="00194ED9"/>
    <w:rsid w:val="00195C58"/>
    <w:rsid w:val="00197C72"/>
    <w:rsid w:val="001A029D"/>
    <w:rsid w:val="001A0B74"/>
    <w:rsid w:val="001A1D2F"/>
    <w:rsid w:val="001A460D"/>
    <w:rsid w:val="001A7B64"/>
    <w:rsid w:val="001B02C3"/>
    <w:rsid w:val="001B13B9"/>
    <w:rsid w:val="001B3444"/>
    <w:rsid w:val="001B5A6B"/>
    <w:rsid w:val="001B6C19"/>
    <w:rsid w:val="001B741D"/>
    <w:rsid w:val="001C2437"/>
    <w:rsid w:val="001C3679"/>
    <w:rsid w:val="001C3DC0"/>
    <w:rsid w:val="001D0AE1"/>
    <w:rsid w:val="001D0CCD"/>
    <w:rsid w:val="001D0ED3"/>
    <w:rsid w:val="001D2000"/>
    <w:rsid w:val="001D23B6"/>
    <w:rsid w:val="001D4716"/>
    <w:rsid w:val="001D4916"/>
    <w:rsid w:val="001D4A3A"/>
    <w:rsid w:val="001D4CC7"/>
    <w:rsid w:val="001D5DF6"/>
    <w:rsid w:val="001D675B"/>
    <w:rsid w:val="001D6908"/>
    <w:rsid w:val="001D7B1A"/>
    <w:rsid w:val="001E1406"/>
    <w:rsid w:val="001E155E"/>
    <w:rsid w:val="001E18DF"/>
    <w:rsid w:val="001E1D15"/>
    <w:rsid w:val="001E2EB7"/>
    <w:rsid w:val="001E41F6"/>
    <w:rsid w:val="001E5C12"/>
    <w:rsid w:val="001E6EA1"/>
    <w:rsid w:val="001E7778"/>
    <w:rsid w:val="001E78D0"/>
    <w:rsid w:val="001F0ED7"/>
    <w:rsid w:val="001F21F7"/>
    <w:rsid w:val="001F26C0"/>
    <w:rsid w:val="001F31F2"/>
    <w:rsid w:val="001F3A79"/>
    <w:rsid w:val="001F638D"/>
    <w:rsid w:val="001F7043"/>
    <w:rsid w:val="001F7B27"/>
    <w:rsid w:val="001F7B6C"/>
    <w:rsid w:val="002003C0"/>
    <w:rsid w:val="0020069B"/>
    <w:rsid w:val="00201B67"/>
    <w:rsid w:val="00202508"/>
    <w:rsid w:val="002031C3"/>
    <w:rsid w:val="00203C9B"/>
    <w:rsid w:val="002040EA"/>
    <w:rsid w:val="00204804"/>
    <w:rsid w:val="00205149"/>
    <w:rsid w:val="002079CE"/>
    <w:rsid w:val="00211B4E"/>
    <w:rsid w:val="002143AA"/>
    <w:rsid w:val="0021735A"/>
    <w:rsid w:val="00217F46"/>
    <w:rsid w:val="0022171E"/>
    <w:rsid w:val="00221C30"/>
    <w:rsid w:val="00222435"/>
    <w:rsid w:val="002225BE"/>
    <w:rsid w:val="00222906"/>
    <w:rsid w:val="00223BE3"/>
    <w:rsid w:val="00223ED8"/>
    <w:rsid w:val="00225184"/>
    <w:rsid w:val="00226031"/>
    <w:rsid w:val="00227E5C"/>
    <w:rsid w:val="002307D5"/>
    <w:rsid w:val="00230A93"/>
    <w:rsid w:val="00231111"/>
    <w:rsid w:val="002318EB"/>
    <w:rsid w:val="002324E3"/>
    <w:rsid w:val="00232F9E"/>
    <w:rsid w:val="00233729"/>
    <w:rsid w:val="00233A61"/>
    <w:rsid w:val="00235B78"/>
    <w:rsid w:val="00240919"/>
    <w:rsid w:val="00240EF0"/>
    <w:rsid w:val="002412A9"/>
    <w:rsid w:val="00241B06"/>
    <w:rsid w:val="00243D19"/>
    <w:rsid w:val="00243F48"/>
    <w:rsid w:val="00245DCD"/>
    <w:rsid w:val="00246497"/>
    <w:rsid w:val="00246D53"/>
    <w:rsid w:val="0025016F"/>
    <w:rsid w:val="0025052E"/>
    <w:rsid w:val="002522F8"/>
    <w:rsid w:val="0025282A"/>
    <w:rsid w:val="00252A39"/>
    <w:rsid w:val="00252BD8"/>
    <w:rsid w:val="00253002"/>
    <w:rsid w:val="00255A59"/>
    <w:rsid w:val="00256303"/>
    <w:rsid w:val="00257485"/>
    <w:rsid w:val="00257BF5"/>
    <w:rsid w:val="00257FD7"/>
    <w:rsid w:val="002622B7"/>
    <w:rsid w:val="00262B09"/>
    <w:rsid w:val="00262ECA"/>
    <w:rsid w:val="0026342B"/>
    <w:rsid w:val="00264685"/>
    <w:rsid w:val="00265967"/>
    <w:rsid w:val="00265C82"/>
    <w:rsid w:val="002668F0"/>
    <w:rsid w:val="0026792C"/>
    <w:rsid w:val="002707D3"/>
    <w:rsid w:val="00270D79"/>
    <w:rsid w:val="00271FE9"/>
    <w:rsid w:val="002723CE"/>
    <w:rsid w:val="00281C14"/>
    <w:rsid w:val="00285CA1"/>
    <w:rsid w:val="00286B67"/>
    <w:rsid w:val="00286FDB"/>
    <w:rsid w:val="00291C4B"/>
    <w:rsid w:val="002929E9"/>
    <w:rsid w:val="00293487"/>
    <w:rsid w:val="00294846"/>
    <w:rsid w:val="00295C67"/>
    <w:rsid w:val="00296BE7"/>
    <w:rsid w:val="0029776F"/>
    <w:rsid w:val="002A024F"/>
    <w:rsid w:val="002A03C3"/>
    <w:rsid w:val="002A05F1"/>
    <w:rsid w:val="002A2DD0"/>
    <w:rsid w:val="002A3120"/>
    <w:rsid w:val="002A5C0C"/>
    <w:rsid w:val="002A6525"/>
    <w:rsid w:val="002A6942"/>
    <w:rsid w:val="002A6CA5"/>
    <w:rsid w:val="002B1023"/>
    <w:rsid w:val="002B15BE"/>
    <w:rsid w:val="002B1EB7"/>
    <w:rsid w:val="002B3003"/>
    <w:rsid w:val="002B3549"/>
    <w:rsid w:val="002B3965"/>
    <w:rsid w:val="002B3C47"/>
    <w:rsid w:val="002B4F93"/>
    <w:rsid w:val="002B563B"/>
    <w:rsid w:val="002B68E2"/>
    <w:rsid w:val="002C02B7"/>
    <w:rsid w:val="002C145C"/>
    <w:rsid w:val="002C2BEE"/>
    <w:rsid w:val="002C466D"/>
    <w:rsid w:val="002C4BD8"/>
    <w:rsid w:val="002C4EBB"/>
    <w:rsid w:val="002C61A0"/>
    <w:rsid w:val="002D156E"/>
    <w:rsid w:val="002D3777"/>
    <w:rsid w:val="002D4C04"/>
    <w:rsid w:val="002D54A6"/>
    <w:rsid w:val="002D5B3F"/>
    <w:rsid w:val="002D5E02"/>
    <w:rsid w:val="002D5E6A"/>
    <w:rsid w:val="002D61D7"/>
    <w:rsid w:val="002D6AC7"/>
    <w:rsid w:val="002D6EC2"/>
    <w:rsid w:val="002D74D5"/>
    <w:rsid w:val="002D7872"/>
    <w:rsid w:val="002E10DC"/>
    <w:rsid w:val="002E26CD"/>
    <w:rsid w:val="002E2CC4"/>
    <w:rsid w:val="002E46FF"/>
    <w:rsid w:val="002E6F87"/>
    <w:rsid w:val="002F0B8D"/>
    <w:rsid w:val="002F1AF1"/>
    <w:rsid w:val="002F310C"/>
    <w:rsid w:val="002F463A"/>
    <w:rsid w:val="002F4A0F"/>
    <w:rsid w:val="002F4BC7"/>
    <w:rsid w:val="002F62E6"/>
    <w:rsid w:val="002F641C"/>
    <w:rsid w:val="002F67DD"/>
    <w:rsid w:val="002F7D19"/>
    <w:rsid w:val="003004BE"/>
    <w:rsid w:val="003007B9"/>
    <w:rsid w:val="00300812"/>
    <w:rsid w:val="00301A32"/>
    <w:rsid w:val="00301D7B"/>
    <w:rsid w:val="00303205"/>
    <w:rsid w:val="00303E54"/>
    <w:rsid w:val="00304881"/>
    <w:rsid w:val="0030568C"/>
    <w:rsid w:val="00306430"/>
    <w:rsid w:val="0030682F"/>
    <w:rsid w:val="003113B0"/>
    <w:rsid w:val="00312DC4"/>
    <w:rsid w:val="0031334E"/>
    <w:rsid w:val="00313781"/>
    <w:rsid w:val="003139B1"/>
    <w:rsid w:val="00313DB6"/>
    <w:rsid w:val="00314312"/>
    <w:rsid w:val="00314845"/>
    <w:rsid w:val="00315BE2"/>
    <w:rsid w:val="00317313"/>
    <w:rsid w:val="003176EC"/>
    <w:rsid w:val="0032022C"/>
    <w:rsid w:val="00320ED6"/>
    <w:rsid w:val="003217C7"/>
    <w:rsid w:val="003220BD"/>
    <w:rsid w:val="003221E0"/>
    <w:rsid w:val="00322455"/>
    <w:rsid w:val="00323FE6"/>
    <w:rsid w:val="003245E9"/>
    <w:rsid w:val="00325205"/>
    <w:rsid w:val="003259B3"/>
    <w:rsid w:val="00326FA1"/>
    <w:rsid w:val="0032728A"/>
    <w:rsid w:val="003275FC"/>
    <w:rsid w:val="00327709"/>
    <w:rsid w:val="00327A01"/>
    <w:rsid w:val="00327A06"/>
    <w:rsid w:val="003309EE"/>
    <w:rsid w:val="0033133C"/>
    <w:rsid w:val="00331A93"/>
    <w:rsid w:val="00331F2B"/>
    <w:rsid w:val="003325F5"/>
    <w:rsid w:val="00333135"/>
    <w:rsid w:val="00342B5B"/>
    <w:rsid w:val="00343379"/>
    <w:rsid w:val="0034465B"/>
    <w:rsid w:val="00345098"/>
    <w:rsid w:val="0034541F"/>
    <w:rsid w:val="00350459"/>
    <w:rsid w:val="0035303B"/>
    <w:rsid w:val="003533A1"/>
    <w:rsid w:val="00354DD3"/>
    <w:rsid w:val="003617DA"/>
    <w:rsid w:val="00362173"/>
    <w:rsid w:val="00363D2F"/>
    <w:rsid w:val="00364280"/>
    <w:rsid w:val="0036607A"/>
    <w:rsid w:val="00366BEB"/>
    <w:rsid w:val="00370141"/>
    <w:rsid w:val="0037191B"/>
    <w:rsid w:val="00373645"/>
    <w:rsid w:val="0037451A"/>
    <w:rsid w:val="003748C9"/>
    <w:rsid w:val="00374CA7"/>
    <w:rsid w:val="00374CE3"/>
    <w:rsid w:val="00376077"/>
    <w:rsid w:val="00376808"/>
    <w:rsid w:val="00377BDA"/>
    <w:rsid w:val="00380BBB"/>
    <w:rsid w:val="00380FE4"/>
    <w:rsid w:val="00381DF2"/>
    <w:rsid w:val="00382D4A"/>
    <w:rsid w:val="00383CDB"/>
    <w:rsid w:val="00383D78"/>
    <w:rsid w:val="00385E2E"/>
    <w:rsid w:val="00387980"/>
    <w:rsid w:val="003902F5"/>
    <w:rsid w:val="00392AC9"/>
    <w:rsid w:val="003934A5"/>
    <w:rsid w:val="00393F0F"/>
    <w:rsid w:val="00395B4A"/>
    <w:rsid w:val="003A08E6"/>
    <w:rsid w:val="003A2957"/>
    <w:rsid w:val="003A4A9C"/>
    <w:rsid w:val="003A660F"/>
    <w:rsid w:val="003A7463"/>
    <w:rsid w:val="003A7614"/>
    <w:rsid w:val="003A783D"/>
    <w:rsid w:val="003B1BAC"/>
    <w:rsid w:val="003B22A4"/>
    <w:rsid w:val="003B287C"/>
    <w:rsid w:val="003B4BC9"/>
    <w:rsid w:val="003B690B"/>
    <w:rsid w:val="003B70BA"/>
    <w:rsid w:val="003B79BB"/>
    <w:rsid w:val="003B7D8A"/>
    <w:rsid w:val="003C158E"/>
    <w:rsid w:val="003C3207"/>
    <w:rsid w:val="003C3EFE"/>
    <w:rsid w:val="003C61F0"/>
    <w:rsid w:val="003C6786"/>
    <w:rsid w:val="003D0915"/>
    <w:rsid w:val="003D0BDE"/>
    <w:rsid w:val="003D0FBA"/>
    <w:rsid w:val="003D1734"/>
    <w:rsid w:val="003D3728"/>
    <w:rsid w:val="003D51C6"/>
    <w:rsid w:val="003D5848"/>
    <w:rsid w:val="003D622C"/>
    <w:rsid w:val="003D7408"/>
    <w:rsid w:val="003D745B"/>
    <w:rsid w:val="003E207F"/>
    <w:rsid w:val="003E289E"/>
    <w:rsid w:val="003E314D"/>
    <w:rsid w:val="003E6548"/>
    <w:rsid w:val="003E7A2B"/>
    <w:rsid w:val="003F0FCA"/>
    <w:rsid w:val="003F490F"/>
    <w:rsid w:val="003F49E0"/>
    <w:rsid w:val="003F4DE2"/>
    <w:rsid w:val="003F6470"/>
    <w:rsid w:val="0040099A"/>
    <w:rsid w:val="00400FE1"/>
    <w:rsid w:val="004014C3"/>
    <w:rsid w:val="004037C2"/>
    <w:rsid w:val="00403CF7"/>
    <w:rsid w:val="0040438F"/>
    <w:rsid w:val="00405AE9"/>
    <w:rsid w:val="00405EC6"/>
    <w:rsid w:val="00406651"/>
    <w:rsid w:val="00407591"/>
    <w:rsid w:val="00407981"/>
    <w:rsid w:val="00407A97"/>
    <w:rsid w:val="00410117"/>
    <w:rsid w:val="00410EEF"/>
    <w:rsid w:val="00413B15"/>
    <w:rsid w:val="00414E18"/>
    <w:rsid w:val="00415542"/>
    <w:rsid w:val="004158B3"/>
    <w:rsid w:val="004213DE"/>
    <w:rsid w:val="004219B5"/>
    <w:rsid w:val="00422579"/>
    <w:rsid w:val="00424072"/>
    <w:rsid w:val="00425BDF"/>
    <w:rsid w:val="004265BD"/>
    <w:rsid w:val="00426E08"/>
    <w:rsid w:val="00427515"/>
    <w:rsid w:val="00431762"/>
    <w:rsid w:val="004317D8"/>
    <w:rsid w:val="004319D3"/>
    <w:rsid w:val="004320DB"/>
    <w:rsid w:val="00433A27"/>
    <w:rsid w:val="00435652"/>
    <w:rsid w:val="004379C0"/>
    <w:rsid w:val="00437A51"/>
    <w:rsid w:val="0044064F"/>
    <w:rsid w:val="004411BB"/>
    <w:rsid w:val="00442873"/>
    <w:rsid w:val="00442CE3"/>
    <w:rsid w:val="0044512B"/>
    <w:rsid w:val="004467B8"/>
    <w:rsid w:val="004467EA"/>
    <w:rsid w:val="004515B7"/>
    <w:rsid w:val="00453570"/>
    <w:rsid w:val="0045412F"/>
    <w:rsid w:val="00454395"/>
    <w:rsid w:val="004605FF"/>
    <w:rsid w:val="00461728"/>
    <w:rsid w:val="004618BB"/>
    <w:rsid w:val="00462C73"/>
    <w:rsid w:val="00463C6C"/>
    <w:rsid w:val="00464BD6"/>
    <w:rsid w:val="00466A53"/>
    <w:rsid w:val="00467FF1"/>
    <w:rsid w:val="0047047F"/>
    <w:rsid w:val="0047066E"/>
    <w:rsid w:val="00470FFE"/>
    <w:rsid w:val="00471002"/>
    <w:rsid w:val="00471403"/>
    <w:rsid w:val="004719C6"/>
    <w:rsid w:val="004722D4"/>
    <w:rsid w:val="00472393"/>
    <w:rsid w:val="0047292B"/>
    <w:rsid w:val="004730A3"/>
    <w:rsid w:val="00473575"/>
    <w:rsid w:val="00473A0F"/>
    <w:rsid w:val="004757CF"/>
    <w:rsid w:val="004770E3"/>
    <w:rsid w:val="00480A2C"/>
    <w:rsid w:val="0048482F"/>
    <w:rsid w:val="00484D4C"/>
    <w:rsid w:val="0049021F"/>
    <w:rsid w:val="00493B8E"/>
    <w:rsid w:val="00493BAD"/>
    <w:rsid w:val="004957D1"/>
    <w:rsid w:val="00495F29"/>
    <w:rsid w:val="004A091C"/>
    <w:rsid w:val="004A0A23"/>
    <w:rsid w:val="004A0D78"/>
    <w:rsid w:val="004A29CA"/>
    <w:rsid w:val="004A3454"/>
    <w:rsid w:val="004A36FD"/>
    <w:rsid w:val="004A567E"/>
    <w:rsid w:val="004B0082"/>
    <w:rsid w:val="004B033E"/>
    <w:rsid w:val="004B09DE"/>
    <w:rsid w:val="004B1180"/>
    <w:rsid w:val="004B3E42"/>
    <w:rsid w:val="004B40D2"/>
    <w:rsid w:val="004B65DD"/>
    <w:rsid w:val="004B7010"/>
    <w:rsid w:val="004B714F"/>
    <w:rsid w:val="004C208E"/>
    <w:rsid w:val="004C212D"/>
    <w:rsid w:val="004C238C"/>
    <w:rsid w:val="004C4410"/>
    <w:rsid w:val="004C5CA5"/>
    <w:rsid w:val="004C60A1"/>
    <w:rsid w:val="004D07A2"/>
    <w:rsid w:val="004D0E1D"/>
    <w:rsid w:val="004D1C98"/>
    <w:rsid w:val="004D1E81"/>
    <w:rsid w:val="004D2865"/>
    <w:rsid w:val="004D2968"/>
    <w:rsid w:val="004D3481"/>
    <w:rsid w:val="004D4DD9"/>
    <w:rsid w:val="004D50FD"/>
    <w:rsid w:val="004D57D4"/>
    <w:rsid w:val="004D6B91"/>
    <w:rsid w:val="004D79BB"/>
    <w:rsid w:val="004D7B07"/>
    <w:rsid w:val="004E250A"/>
    <w:rsid w:val="004E4E0B"/>
    <w:rsid w:val="004E73DE"/>
    <w:rsid w:val="004E74B5"/>
    <w:rsid w:val="004F036E"/>
    <w:rsid w:val="004F0BB6"/>
    <w:rsid w:val="004F2114"/>
    <w:rsid w:val="004F2510"/>
    <w:rsid w:val="004F25B0"/>
    <w:rsid w:val="004F2A4B"/>
    <w:rsid w:val="004F451C"/>
    <w:rsid w:val="004F4618"/>
    <w:rsid w:val="004F53A9"/>
    <w:rsid w:val="004F5B9E"/>
    <w:rsid w:val="004F6038"/>
    <w:rsid w:val="004F64D3"/>
    <w:rsid w:val="004F7394"/>
    <w:rsid w:val="004F7967"/>
    <w:rsid w:val="004F7B84"/>
    <w:rsid w:val="0050016F"/>
    <w:rsid w:val="00500796"/>
    <w:rsid w:val="00500EB7"/>
    <w:rsid w:val="00503C52"/>
    <w:rsid w:val="00505E1C"/>
    <w:rsid w:val="00505F58"/>
    <w:rsid w:val="005062F9"/>
    <w:rsid w:val="005070EA"/>
    <w:rsid w:val="00507347"/>
    <w:rsid w:val="005103F7"/>
    <w:rsid w:val="00511A83"/>
    <w:rsid w:val="0051454D"/>
    <w:rsid w:val="00514DA0"/>
    <w:rsid w:val="00514DAF"/>
    <w:rsid w:val="00515E8E"/>
    <w:rsid w:val="0051669B"/>
    <w:rsid w:val="00520EF8"/>
    <w:rsid w:val="0052211E"/>
    <w:rsid w:val="00524AE0"/>
    <w:rsid w:val="00525DF6"/>
    <w:rsid w:val="00526021"/>
    <w:rsid w:val="00526AD7"/>
    <w:rsid w:val="00527457"/>
    <w:rsid w:val="005303F5"/>
    <w:rsid w:val="005313A7"/>
    <w:rsid w:val="00531B4B"/>
    <w:rsid w:val="00532118"/>
    <w:rsid w:val="00533304"/>
    <w:rsid w:val="005339CB"/>
    <w:rsid w:val="00534E2A"/>
    <w:rsid w:val="0053534D"/>
    <w:rsid w:val="00536EC5"/>
    <w:rsid w:val="0054077D"/>
    <w:rsid w:val="00540DB1"/>
    <w:rsid w:val="005419F2"/>
    <w:rsid w:val="0054301A"/>
    <w:rsid w:val="00543BAE"/>
    <w:rsid w:val="00543F08"/>
    <w:rsid w:val="00545384"/>
    <w:rsid w:val="005459DF"/>
    <w:rsid w:val="00546C66"/>
    <w:rsid w:val="0055190A"/>
    <w:rsid w:val="00551FC8"/>
    <w:rsid w:val="00552E8F"/>
    <w:rsid w:val="005537F7"/>
    <w:rsid w:val="00555F86"/>
    <w:rsid w:val="00557E9C"/>
    <w:rsid w:val="00561089"/>
    <w:rsid w:val="005610AE"/>
    <w:rsid w:val="00562F6B"/>
    <w:rsid w:val="005650CE"/>
    <w:rsid w:val="00566101"/>
    <w:rsid w:val="00567D9B"/>
    <w:rsid w:val="00567E75"/>
    <w:rsid w:val="00570BA1"/>
    <w:rsid w:val="00570F39"/>
    <w:rsid w:val="00571578"/>
    <w:rsid w:val="00571621"/>
    <w:rsid w:val="005716FF"/>
    <w:rsid w:val="005755D3"/>
    <w:rsid w:val="00575E5F"/>
    <w:rsid w:val="005760FC"/>
    <w:rsid w:val="005767A0"/>
    <w:rsid w:val="00576EFE"/>
    <w:rsid w:val="00580498"/>
    <w:rsid w:val="005805BB"/>
    <w:rsid w:val="00581739"/>
    <w:rsid w:val="00581A67"/>
    <w:rsid w:val="00582419"/>
    <w:rsid w:val="00582988"/>
    <w:rsid w:val="005829AE"/>
    <w:rsid w:val="0058391A"/>
    <w:rsid w:val="00584B24"/>
    <w:rsid w:val="00585661"/>
    <w:rsid w:val="0058574C"/>
    <w:rsid w:val="00590CB0"/>
    <w:rsid w:val="005912C5"/>
    <w:rsid w:val="00591675"/>
    <w:rsid w:val="00591C44"/>
    <w:rsid w:val="00592DFE"/>
    <w:rsid w:val="00592E1D"/>
    <w:rsid w:val="0059313A"/>
    <w:rsid w:val="005947B8"/>
    <w:rsid w:val="00595770"/>
    <w:rsid w:val="005973A0"/>
    <w:rsid w:val="005A27EE"/>
    <w:rsid w:val="005A2C0A"/>
    <w:rsid w:val="005A3F23"/>
    <w:rsid w:val="005A6051"/>
    <w:rsid w:val="005A6F33"/>
    <w:rsid w:val="005A7BC4"/>
    <w:rsid w:val="005B05B6"/>
    <w:rsid w:val="005B06E8"/>
    <w:rsid w:val="005B084A"/>
    <w:rsid w:val="005B1DD4"/>
    <w:rsid w:val="005B4078"/>
    <w:rsid w:val="005B666D"/>
    <w:rsid w:val="005B732E"/>
    <w:rsid w:val="005B7CEA"/>
    <w:rsid w:val="005C20D9"/>
    <w:rsid w:val="005C2CD4"/>
    <w:rsid w:val="005C4777"/>
    <w:rsid w:val="005C5565"/>
    <w:rsid w:val="005C582B"/>
    <w:rsid w:val="005D23F8"/>
    <w:rsid w:val="005D2F88"/>
    <w:rsid w:val="005D418D"/>
    <w:rsid w:val="005D4E6C"/>
    <w:rsid w:val="005D5756"/>
    <w:rsid w:val="005D5ECB"/>
    <w:rsid w:val="005D5FA8"/>
    <w:rsid w:val="005D63B9"/>
    <w:rsid w:val="005D7289"/>
    <w:rsid w:val="005D7BD9"/>
    <w:rsid w:val="005E1394"/>
    <w:rsid w:val="005E2DE7"/>
    <w:rsid w:val="005E333E"/>
    <w:rsid w:val="005E3D3D"/>
    <w:rsid w:val="005E3EFB"/>
    <w:rsid w:val="005E4A5E"/>
    <w:rsid w:val="005E5021"/>
    <w:rsid w:val="005E5994"/>
    <w:rsid w:val="005E7488"/>
    <w:rsid w:val="005F080B"/>
    <w:rsid w:val="005F0831"/>
    <w:rsid w:val="005F160F"/>
    <w:rsid w:val="005F3370"/>
    <w:rsid w:val="005F4ED9"/>
    <w:rsid w:val="0060005F"/>
    <w:rsid w:val="00600158"/>
    <w:rsid w:val="00600930"/>
    <w:rsid w:val="00600D76"/>
    <w:rsid w:val="006016C6"/>
    <w:rsid w:val="00601AD9"/>
    <w:rsid w:val="0060353B"/>
    <w:rsid w:val="00603ACC"/>
    <w:rsid w:val="00603F31"/>
    <w:rsid w:val="0060759D"/>
    <w:rsid w:val="0060766F"/>
    <w:rsid w:val="0061094F"/>
    <w:rsid w:val="00610CCE"/>
    <w:rsid w:val="00611C50"/>
    <w:rsid w:val="00611D3C"/>
    <w:rsid w:val="00613604"/>
    <w:rsid w:val="00614030"/>
    <w:rsid w:val="00614F47"/>
    <w:rsid w:val="006152A1"/>
    <w:rsid w:val="00615934"/>
    <w:rsid w:val="00616192"/>
    <w:rsid w:val="00616A96"/>
    <w:rsid w:val="00617C64"/>
    <w:rsid w:val="006202EB"/>
    <w:rsid w:val="0062113D"/>
    <w:rsid w:val="00625C67"/>
    <w:rsid w:val="0062713B"/>
    <w:rsid w:val="0063082C"/>
    <w:rsid w:val="00630835"/>
    <w:rsid w:val="006310E3"/>
    <w:rsid w:val="00633DD6"/>
    <w:rsid w:val="00636DBF"/>
    <w:rsid w:val="0063776F"/>
    <w:rsid w:val="00640A4C"/>
    <w:rsid w:val="00640BD9"/>
    <w:rsid w:val="00642087"/>
    <w:rsid w:val="0064219C"/>
    <w:rsid w:val="00642F91"/>
    <w:rsid w:val="0064550C"/>
    <w:rsid w:val="006458B6"/>
    <w:rsid w:val="006470DA"/>
    <w:rsid w:val="0065003E"/>
    <w:rsid w:val="00654762"/>
    <w:rsid w:val="006549F8"/>
    <w:rsid w:val="0065550F"/>
    <w:rsid w:val="00661A13"/>
    <w:rsid w:val="0066214D"/>
    <w:rsid w:val="00663580"/>
    <w:rsid w:val="00663BD2"/>
    <w:rsid w:val="006652B3"/>
    <w:rsid w:val="006676C3"/>
    <w:rsid w:val="0067148B"/>
    <w:rsid w:val="006730F8"/>
    <w:rsid w:val="0067560F"/>
    <w:rsid w:val="006758AF"/>
    <w:rsid w:val="006762EE"/>
    <w:rsid w:val="00676E2A"/>
    <w:rsid w:val="00676F6A"/>
    <w:rsid w:val="0068152D"/>
    <w:rsid w:val="0068347B"/>
    <w:rsid w:val="0068399F"/>
    <w:rsid w:val="00683A79"/>
    <w:rsid w:val="0068487B"/>
    <w:rsid w:val="00685AF6"/>
    <w:rsid w:val="00686A63"/>
    <w:rsid w:val="006914A1"/>
    <w:rsid w:val="0069290C"/>
    <w:rsid w:val="006929A6"/>
    <w:rsid w:val="00693806"/>
    <w:rsid w:val="0069391B"/>
    <w:rsid w:val="00694F45"/>
    <w:rsid w:val="006957F6"/>
    <w:rsid w:val="006971D5"/>
    <w:rsid w:val="00697945"/>
    <w:rsid w:val="006A05D2"/>
    <w:rsid w:val="006A1C00"/>
    <w:rsid w:val="006A23E1"/>
    <w:rsid w:val="006A386A"/>
    <w:rsid w:val="006A461F"/>
    <w:rsid w:val="006A5287"/>
    <w:rsid w:val="006A757B"/>
    <w:rsid w:val="006B07D1"/>
    <w:rsid w:val="006B085D"/>
    <w:rsid w:val="006B090C"/>
    <w:rsid w:val="006B340D"/>
    <w:rsid w:val="006B3D79"/>
    <w:rsid w:val="006B3F6B"/>
    <w:rsid w:val="006C0554"/>
    <w:rsid w:val="006C081F"/>
    <w:rsid w:val="006C0A52"/>
    <w:rsid w:val="006C1B6A"/>
    <w:rsid w:val="006C1E75"/>
    <w:rsid w:val="006C1FCB"/>
    <w:rsid w:val="006C218F"/>
    <w:rsid w:val="006C30B5"/>
    <w:rsid w:val="006C3212"/>
    <w:rsid w:val="006C33FE"/>
    <w:rsid w:val="006C3C7D"/>
    <w:rsid w:val="006C4716"/>
    <w:rsid w:val="006C5A81"/>
    <w:rsid w:val="006C62F7"/>
    <w:rsid w:val="006C6FA2"/>
    <w:rsid w:val="006C767E"/>
    <w:rsid w:val="006C7943"/>
    <w:rsid w:val="006D015D"/>
    <w:rsid w:val="006D1284"/>
    <w:rsid w:val="006D1378"/>
    <w:rsid w:val="006D1E3F"/>
    <w:rsid w:val="006D44A3"/>
    <w:rsid w:val="006D52DF"/>
    <w:rsid w:val="006D606B"/>
    <w:rsid w:val="006D606C"/>
    <w:rsid w:val="006D6127"/>
    <w:rsid w:val="006D6846"/>
    <w:rsid w:val="006D722C"/>
    <w:rsid w:val="006E1BF4"/>
    <w:rsid w:val="006E3AC7"/>
    <w:rsid w:val="006E41A1"/>
    <w:rsid w:val="006E6EEA"/>
    <w:rsid w:val="006E7E16"/>
    <w:rsid w:val="006F0967"/>
    <w:rsid w:val="006F0C5F"/>
    <w:rsid w:val="006F180E"/>
    <w:rsid w:val="006F190C"/>
    <w:rsid w:val="006F3F20"/>
    <w:rsid w:val="006F513C"/>
    <w:rsid w:val="006F7D19"/>
    <w:rsid w:val="007033E5"/>
    <w:rsid w:val="00703637"/>
    <w:rsid w:val="007049A7"/>
    <w:rsid w:val="00704C2B"/>
    <w:rsid w:val="00706402"/>
    <w:rsid w:val="007078A7"/>
    <w:rsid w:val="0070794B"/>
    <w:rsid w:val="00711AC2"/>
    <w:rsid w:val="00712E2D"/>
    <w:rsid w:val="00713836"/>
    <w:rsid w:val="00715C77"/>
    <w:rsid w:val="00720C79"/>
    <w:rsid w:val="007211D6"/>
    <w:rsid w:val="00721954"/>
    <w:rsid w:val="00721C65"/>
    <w:rsid w:val="00722EAA"/>
    <w:rsid w:val="00723265"/>
    <w:rsid w:val="007235C1"/>
    <w:rsid w:val="00723CE0"/>
    <w:rsid w:val="0072510B"/>
    <w:rsid w:val="007256FA"/>
    <w:rsid w:val="007260B3"/>
    <w:rsid w:val="0072663B"/>
    <w:rsid w:val="00727027"/>
    <w:rsid w:val="0072734E"/>
    <w:rsid w:val="00730203"/>
    <w:rsid w:val="00732C38"/>
    <w:rsid w:val="00735461"/>
    <w:rsid w:val="007357F4"/>
    <w:rsid w:val="007359E7"/>
    <w:rsid w:val="00735B30"/>
    <w:rsid w:val="00736CC8"/>
    <w:rsid w:val="0073719D"/>
    <w:rsid w:val="0073748C"/>
    <w:rsid w:val="007408A2"/>
    <w:rsid w:val="00740AF9"/>
    <w:rsid w:val="00741700"/>
    <w:rsid w:val="00744B72"/>
    <w:rsid w:val="00744CED"/>
    <w:rsid w:val="00744FF9"/>
    <w:rsid w:val="00747999"/>
    <w:rsid w:val="007506BD"/>
    <w:rsid w:val="00750BF1"/>
    <w:rsid w:val="00751013"/>
    <w:rsid w:val="0075196E"/>
    <w:rsid w:val="00752438"/>
    <w:rsid w:val="007559D9"/>
    <w:rsid w:val="00755E7E"/>
    <w:rsid w:val="0075655D"/>
    <w:rsid w:val="007576D4"/>
    <w:rsid w:val="007636AA"/>
    <w:rsid w:val="00763A63"/>
    <w:rsid w:val="00764267"/>
    <w:rsid w:val="0076441C"/>
    <w:rsid w:val="007652A3"/>
    <w:rsid w:val="007665A7"/>
    <w:rsid w:val="00766D35"/>
    <w:rsid w:val="00771C8C"/>
    <w:rsid w:val="007721B8"/>
    <w:rsid w:val="00772389"/>
    <w:rsid w:val="00775ADA"/>
    <w:rsid w:val="00777C95"/>
    <w:rsid w:val="00781716"/>
    <w:rsid w:val="007823AF"/>
    <w:rsid w:val="007840E6"/>
    <w:rsid w:val="007841B8"/>
    <w:rsid w:val="007847BC"/>
    <w:rsid w:val="00784A1D"/>
    <w:rsid w:val="00784A8D"/>
    <w:rsid w:val="00785311"/>
    <w:rsid w:val="00785D44"/>
    <w:rsid w:val="00786FFE"/>
    <w:rsid w:val="00790D3D"/>
    <w:rsid w:val="00791103"/>
    <w:rsid w:val="00792D7A"/>
    <w:rsid w:val="00794858"/>
    <w:rsid w:val="00795123"/>
    <w:rsid w:val="00796006"/>
    <w:rsid w:val="00797357"/>
    <w:rsid w:val="007A1795"/>
    <w:rsid w:val="007A235F"/>
    <w:rsid w:val="007A3638"/>
    <w:rsid w:val="007A3C04"/>
    <w:rsid w:val="007A541D"/>
    <w:rsid w:val="007A5474"/>
    <w:rsid w:val="007A5F21"/>
    <w:rsid w:val="007A6491"/>
    <w:rsid w:val="007A7699"/>
    <w:rsid w:val="007B0A6B"/>
    <w:rsid w:val="007B228D"/>
    <w:rsid w:val="007B2774"/>
    <w:rsid w:val="007B3C75"/>
    <w:rsid w:val="007B4766"/>
    <w:rsid w:val="007B51FF"/>
    <w:rsid w:val="007B68D0"/>
    <w:rsid w:val="007C2860"/>
    <w:rsid w:val="007C2876"/>
    <w:rsid w:val="007C2F06"/>
    <w:rsid w:val="007C468B"/>
    <w:rsid w:val="007C6683"/>
    <w:rsid w:val="007D0D72"/>
    <w:rsid w:val="007D286C"/>
    <w:rsid w:val="007D34ED"/>
    <w:rsid w:val="007D5A13"/>
    <w:rsid w:val="007D7FDF"/>
    <w:rsid w:val="007E08AA"/>
    <w:rsid w:val="007E1649"/>
    <w:rsid w:val="007E3B8F"/>
    <w:rsid w:val="007E3E59"/>
    <w:rsid w:val="007E4231"/>
    <w:rsid w:val="007E5027"/>
    <w:rsid w:val="007E7104"/>
    <w:rsid w:val="00800C24"/>
    <w:rsid w:val="00800EB6"/>
    <w:rsid w:val="00800F85"/>
    <w:rsid w:val="00801806"/>
    <w:rsid w:val="00801F3A"/>
    <w:rsid w:val="00802C64"/>
    <w:rsid w:val="00803237"/>
    <w:rsid w:val="0080342D"/>
    <w:rsid w:val="00803F1C"/>
    <w:rsid w:val="00804100"/>
    <w:rsid w:val="00807320"/>
    <w:rsid w:val="00807944"/>
    <w:rsid w:val="0081049A"/>
    <w:rsid w:val="0081085E"/>
    <w:rsid w:val="008109DF"/>
    <w:rsid w:val="00810FE2"/>
    <w:rsid w:val="00811552"/>
    <w:rsid w:val="0081489A"/>
    <w:rsid w:val="00820030"/>
    <w:rsid w:val="008208F7"/>
    <w:rsid w:val="00820E87"/>
    <w:rsid w:val="00821400"/>
    <w:rsid w:val="00821FFB"/>
    <w:rsid w:val="00822EAE"/>
    <w:rsid w:val="00823256"/>
    <w:rsid w:val="0082593C"/>
    <w:rsid w:val="00825B00"/>
    <w:rsid w:val="00826811"/>
    <w:rsid w:val="00826B95"/>
    <w:rsid w:val="008279D3"/>
    <w:rsid w:val="00827BC8"/>
    <w:rsid w:val="008304F5"/>
    <w:rsid w:val="00830E55"/>
    <w:rsid w:val="00831DD3"/>
    <w:rsid w:val="00832551"/>
    <w:rsid w:val="00833642"/>
    <w:rsid w:val="00833704"/>
    <w:rsid w:val="00835A3F"/>
    <w:rsid w:val="008402BB"/>
    <w:rsid w:val="00841749"/>
    <w:rsid w:val="00843726"/>
    <w:rsid w:val="00844C5B"/>
    <w:rsid w:val="00850AEF"/>
    <w:rsid w:val="00851E63"/>
    <w:rsid w:val="008521B1"/>
    <w:rsid w:val="0085379C"/>
    <w:rsid w:val="00853E78"/>
    <w:rsid w:val="00854110"/>
    <w:rsid w:val="00855023"/>
    <w:rsid w:val="0085618B"/>
    <w:rsid w:val="00861363"/>
    <w:rsid w:val="00861C81"/>
    <w:rsid w:val="00862625"/>
    <w:rsid w:val="00865408"/>
    <w:rsid w:val="00865D74"/>
    <w:rsid w:val="008733C2"/>
    <w:rsid w:val="0087356F"/>
    <w:rsid w:val="008748CA"/>
    <w:rsid w:val="008751EE"/>
    <w:rsid w:val="008765C1"/>
    <w:rsid w:val="0087676B"/>
    <w:rsid w:val="008803E3"/>
    <w:rsid w:val="0088062A"/>
    <w:rsid w:val="00880D00"/>
    <w:rsid w:val="0088167A"/>
    <w:rsid w:val="008826E8"/>
    <w:rsid w:val="00883136"/>
    <w:rsid w:val="008855BA"/>
    <w:rsid w:val="00886ECC"/>
    <w:rsid w:val="00887F40"/>
    <w:rsid w:val="0089013A"/>
    <w:rsid w:val="008912B4"/>
    <w:rsid w:val="00892376"/>
    <w:rsid w:val="008938D6"/>
    <w:rsid w:val="00893BD4"/>
    <w:rsid w:val="0089477F"/>
    <w:rsid w:val="00894ADF"/>
    <w:rsid w:val="00894B56"/>
    <w:rsid w:val="00895F18"/>
    <w:rsid w:val="00897785"/>
    <w:rsid w:val="00897ED4"/>
    <w:rsid w:val="008A0D06"/>
    <w:rsid w:val="008A3CF4"/>
    <w:rsid w:val="008A3F5B"/>
    <w:rsid w:val="008A412B"/>
    <w:rsid w:val="008A425D"/>
    <w:rsid w:val="008A4FF7"/>
    <w:rsid w:val="008A595E"/>
    <w:rsid w:val="008B1584"/>
    <w:rsid w:val="008B159A"/>
    <w:rsid w:val="008B4644"/>
    <w:rsid w:val="008B4EFC"/>
    <w:rsid w:val="008B5A2F"/>
    <w:rsid w:val="008B6224"/>
    <w:rsid w:val="008B68AE"/>
    <w:rsid w:val="008C0C68"/>
    <w:rsid w:val="008C0CE8"/>
    <w:rsid w:val="008C1CDA"/>
    <w:rsid w:val="008C2E7F"/>
    <w:rsid w:val="008C2FC3"/>
    <w:rsid w:val="008C4BCC"/>
    <w:rsid w:val="008C5035"/>
    <w:rsid w:val="008C51EF"/>
    <w:rsid w:val="008C6F73"/>
    <w:rsid w:val="008D115D"/>
    <w:rsid w:val="008D13B9"/>
    <w:rsid w:val="008D2C61"/>
    <w:rsid w:val="008D2C99"/>
    <w:rsid w:val="008D3710"/>
    <w:rsid w:val="008D385D"/>
    <w:rsid w:val="008D400F"/>
    <w:rsid w:val="008D4526"/>
    <w:rsid w:val="008D5746"/>
    <w:rsid w:val="008E02DE"/>
    <w:rsid w:val="008E0EA4"/>
    <w:rsid w:val="008E19F6"/>
    <w:rsid w:val="008E32D4"/>
    <w:rsid w:val="008E3D0A"/>
    <w:rsid w:val="008E41F4"/>
    <w:rsid w:val="008E5FD5"/>
    <w:rsid w:val="008E7B9A"/>
    <w:rsid w:val="008F2B98"/>
    <w:rsid w:val="008F45BA"/>
    <w:rsid w:val="008F53B5"/>
    <w:rsid w:val="008F53F0"/>
    <w:rsid w:val="008F7C37"/>
    <w:rsid w:val="00900FD7"/>
    <w:rsid w:val="00902497"/>
    <w:rsid w:val="00903AF6"/>
    <w:rsid w:val="0090400B"/>
    <w:rsid w:val="00904A0A"/>
    <w:rsid w:val="00905D2F"/>
    <w:rsid w:val="009064ED"/>
    <w:rsid w:val="00910518"/>
    <w:rsid w:val="00910599"/>
    <w:rsid w:val="009109E7"/>
    <w:rsid w:val="00913195"/>
    <w:rsid w:val="00914018"/>
    <w:rsid w:val="00914CA0"/>
    <w:rsid w:val="009150B7"/>
    <w:rsid w:val="009150DF"/>
    <w:rsid w:val="009151C1"/>
    <w:rsid w:val="00915EF0"/>
    <w:rsid w:val="00916615"/>
    <w:rsid w:val="009222F7"/>
    <w:rsid w:val="0092300E"/>
    <w:rsid w:val="00924000"/>
    <w:rsid w:val="00924091"/>
    <w:rsid w:val="00924306"/>
    <w:rsid w:val="00924F1A"/>
    <w:rsid w:val="00925CCE"/>
    <w:rsid w:val="00927728"/>
    <w:rsid w:val="00927976"/>
    <w:rsid w:val="0093171D"/>
    <w:rsid w:val="009319BD"/>
    <w:rsid w:val="00932172"/>
    <w:rsid w:val="00935974"/>
    <w:rsid w:val="00936FB0"/>
    <w:rsid w:val="0093703A"/>
    <w:rsid w:val="00937E20"/>
    <w:rsid w:val="009402EA"/>
    <w:rsid w:val="00940A3D"/>
    <w:rsid w:val="009412ED"/>
    <w:rsid w:val="00942084"/>
    <w:rsid w:val="0094249E"/>
    <w:rsid w:val="00942740"/>
    <w:rsid w:val="00942832"/>
    <w:rsid w:val="009432BC"/>
    <w:rsid w:val="00944EFD"/>
    <w:rsid w:val="00946289"/>
    <w:rsid w:val="009472B4"/>
    <w:rsid w:val="00947DDA"/>
    <w:rsid w:val="009506D4"/>
    <w:rsid w:val="009517A1"/>
    <w:rsid w:val="00951C9D"/>
    <w:rsid w:val="0095279F"/>
    <w:rsid w:val="00952937"/>
    <w:rsid w:val="009563E3"/>
    <w:rsid w:val="009574D3"/>
    <w:rsid w:val="00957772"/>
    <w:rsid w:val="0095781B"/>
    <w:rsid w:val="00960ACE"/>
    <w:rsid w:val="009627CF"/>
    <w:rsid w:val="00962D50"/>
    <w:rsid w:val="00963053"/>
    <w:rsid w:val="00963751"/>
    <w:rsid w:val="00963C27"/>
    <w:rsid w:val="00963D0A"/>
    <w:rsid w:val="00964324"/>
    <w:rsid w:val="00964C2C"/>
    <w:rsid w:val="00964F55"/>
    <w:rsid w:val="009650A2"/>
    <w:rsid w:val="00965621"/>
    <w:rsid w:val="00965D51"/>
    <w:rsid w:val="00966767"/>
    <w:rsid w:val="00966B26"/>
    <w:rsid w:val="0096730F"/>
    <w:rsid w:val="00967D1B"/>
    <w:rsid w:val="00973C6C"/>
    <w:rsid w:val="00974A27"/>
    <w:rsid w:val="0097632E"/>
    <w:rsid w:val="00977892"/>
    <w:rsid w:val="009802EF"/>
    <w:rsid w:val="009809D7"/>
    <w:rsid w:val="009819F0"/>
    <w:rsid w:val="009823ED"/>
    <w:rsid w:val="0098354A"/>
    <w:rsid w:val="00984B1F"/>
    <w:rsid w:val="00984F4B"/>
    <w:rsid w:val="00986180"/>
    <w:rsid w:val="00986D74"/>
    <w:rsid w:val="00991A00"/>
    <w:rsid w:val="0099215A"/>
    <w:rsid w:val="00993615"/>
    <w:rsid w:val="00994613"/>
    <w:rsid w:val="009960C8"/>
    <w:rsid w:val="009968AD"/>
    <w:rsid w:val="009969E2"/>
    <w:rsid w:val="00996C97"/>
    <w:rsid w:val="00997492"/>
    <w:rsid w:val="00997858"/>
    <w:rsid w:val="00997F54"/>
    <w:rsid w:val="00997FD3"/>
    <w:rsid w:val="009A010F"/>
    <w:rsid w:val="009A1B02"/>
    <w:rsid w:val="009A2415"/>
    <w:rsid w:val="009A28A2"/>
    <w:rsid w:val="009A48AC"/>
    <w:rsid w:val="009A49D0"/>
    <w:rsid w:val="009A5A41"/>
    <w:rsid w:val="009A64FC"/>
    <w:rsid w:val="009B047A"/>
    <w:rsid w:val="009B3467"/>
    <w:rsid w:val="009B3BF0"/>
    <w:rsid w:val="009B6031"/>
    <w:rsid w:val="009B7309"/>
    <w:rsid w:val="009B73F9"/>
    <w:rsid w:val="009B7C74"/>
    <w:rsid w:val="009C1E55"/>
    <w:rsid w:val="009C2AB9"/>
    <w:rsid w:val="009C3329"/>
    <w:rsid w:val="009C412F"/>
    <w:rsid w:val="009C4BD4"/>
    <w:rsid w:val="009C5254"/>
    <w:rsid w:val="009C545B"/>
    <w:rsid w:val="009C6C31"/>
    <w:rsid w:val="009C76C4"/>
    <w:rsid w:val="009C7DA1"/>
    <w:rsid w:val="009D31D4"/>
    <w:rsid w:val="009D3470"/>
    <w:rsid w:val="009D363B"/>
    <w:rsid w:val="009D46C7"/>
    <w:rsid w:val="009D5965"/>
    <w:rsid w:val="009D5E87"/>
    <w:rsid w:val="009E03C7"/>
    <w:rsid w:val="009E1311"/>
    <w:rsid w:val="009E22F2"/>
    <w:rsid w:val="009E3D39"/>
    <w:rsid w:val="009E48DA"/>
    <w:rsid w:val="009E5068"/>
    <w:rsid w:val="009E588D"/>
    <w:rsid w:val="009F1CC7"/>
    <w:rsid w:val="009F1DB8"/>
    <w:rsid w:val="009F1DDC"/>
    <w:rsid w:val="009F57F6"/>
    <w:rsid w:val="00A00590"/>
    <w:rsid w:val="00A014B7"/>
    <w:rsid w:val="00A01B36"/>
    <w:rsid w:val="00A02399"/>
    <w:rsid w:val="00A05690"/>
    <w:rsid w:val="00A058A9"/>
    <w:rsid w:val="00A06775"/>
    <w:rsid w:val="00A0707C"/>
    <w:rsid w:val="00A11039"/>
    <w:rsid w:val="00A113D8"/>
    <w:rsid w:val="00A13333"/>
    <w:rsid w:val="00A133EE"/>
    <w:rsid w:val="00A1353B"/>
    <w:rsid w:val="00A13970"/>
    <w:rsid w:val="00A143AA"/>
    <w:rsid w:val="00A14976"/>
    <w:rsid w:val="00A14A83"/>
    <w:rsid w:val="00A15508"/>
    <w:rsid w:val="00A169FF"/>
    <w:rsid w:val="00A172C3"/>
    <w:rsid w:val="00A207F4"/>
    <w:rsid w:val="00A20948"/>
    <w:rsid w:val="00A21340"/>
    <w:rsid w:val="00A21774"/>
    <w:rsid w:val="00A226E4"/>
    <w:rsid w:val="00A2410A"/>
    <w:rsid w:val="00A24525"/>
    <w:rsid w:val="00A310DC"/>
    <w:rsid w:val="00A31793"/>
    <w:rsid w:val="00A31A66"/>
    <w:rsid w:val="00A321C4"/>
    <w:rsid w:val="00A321D8"/>
    <w:rsid w:val="00A3348E"/>
    <w:rsid w:val="00A342BE"/>
    <w:rsid w:val="00A34AAA"/>
    <w:rsid w:val="00A3507D"/>
    <w:rsid w:val="00A358A7"/>
    <w:rsid w:val="00A35AE1"/>
    <w:rsid w:val="00A368E3"/>
    <w:rsid w:val="00A411A1"/>
    <w:rsid w:val="00A42895"/>
    <w:rsid w:val="00A439E3"/>
    <w:rsid w:val="00A4404E"/>
    <w:rsid w:val="00A44292"/>
    <w:rsid w:val="00A45305"/>
    <w:rsid w:val="00A4663B"/>
    <w:rsid w:val="00A4784B"/>
    <w:rsid w:val="00A47A52"/>
    <w:rsid w:val="00A50815"/>
    <w:rsid w:val="00A515C3"/>
    <w:rsid w:val="00A52933"/>
    <w:rsid w:val="00A52E23"/>
    <w:rsid w:val="00A534BB"/>
    <w:rsid w:val="00A535FD"/>
    <w:rsid w:val="00A541F9"/>
    <w:rsid w:val="00A55CC8"/>
    <w:rsid w:val="00A56176"/>
    <w:rsid w:val="00A56C88"/>
    <w:rsid w:val="00A5785A"/>
    <w:rsid w:val="00A57B11"/>
    <w:rsid w:val="00A60446"/>
    <w:rsid w:val="00A6045E"/>
    <w:rsid w:val="00A62170"/>
    <w:rsid w:val="00A63BB7"/>
    <w:rsid w:val="00A63CEE"/>
    <w:rsid w:val="00A641AF"/>
    <w:rsid w:val="00A643A6"/>
    <w:rsid w:val="00A6481D"/>
    <w:rsid w:val="00A665BD"/>
    <w:rsid w:val="00A66BB0"/>
    <w:rsid w:val="00A67177"/>
    <w:rsid w:val="00A71036"/>
    <w:rsid w:val="00A71FFF"/>
    <w:rsid w:val="00A7222F"/>
    <w:rsid w:val="00A72271"/>
    <w:rsid w:val="00A730CC"/>
    <w:rsid w:val="00A730DF"/>
    <w:rsid w:val="00A73491"/>
    <w:rsid w:val="00A73AB2"/>
    <w:rsid w:val="00A74C8E"/>
    <w:rsid w:val="00A75107"/>
    <w:rsid w:val="00A7526A"/>
    <w:rsid w:val="00A75B9E"/>
    <w:rsid w:val="00A77B23"/>
    <w:rsid w:val="00A817C5"/>
    <w:rsid w:val="00A82A0D"/>
    <w:rsid w:val="00A83D6E"/>
    <w:rsid w:val="00A84AD0"/>
    <w:rsid w:val="00A85A72"/>
    <w:rsid w:val="00A929F1"/>
    <w:rsid w:val="00A92E52"/>
    <w:rsid w:val="00A94386"/>
    <w:rsid w:val="00A9479D"/>
    <w:rsid w:val="00A94E82"/>
    <w:rsid w:val="00A953FB"/>
    <w:rsid w:val="00A9563C"/>
    <w:rsid w:val="00A96051"/>
    <w:rsid w:val="00A972B1"/>
    <w:rsid w:val="00AA3E42"/>
    <w:rsid w:val="00AA43BB"/>
    <w:rsid w:val="00AA4568"/>
    <w:rsid w:val="00AA4980"/>
    <w:rsid w:val="00AA6D07"/>
    <w:rsid w:val="00AA75E4"/>
    <w:rsid w:val="00AA7674"/>
    <w:rsid w:val="00AB1974"/>
    <w:rsid w:val="00AB4145"/>
    <w:rsid w:val="00AB4B57"/>
    <w:rsid w:val="00AB6378"/>
    <w:rsid w:val="00AB6B39"/>
    <w:rsid w:val="00AC28C1"/>
    <w:rsid w:val="00AC30C3"/>
    <w:rsid w:val="00AC3631"/>
    <w:rsid w:val="00AC4081"/>
    <w:rsid w:val="00AC4781"/>
    <w:rsid w:val="00AC58D4"/>
    <w:rsid w:val="00AC6177"/>
    <w:rsid w:val="00AC6253"/>
    <w:rsid w:val="00AC6A28"/>
    <w:rsid w:val="00AD0009"/>
    <w:rsid w:val="00AD084F"/>
    <w:rsid w:val="00AD0CE1"/>
    <w:rsid w:val="00AD47C8"/>
    <w:rsid w:val="00AD48AB"/>
    <w:rsid w:val="00AD527D"/>
    <w:rsid w:val="00AD5CB8"/>
    <w:rsid w:val="00AD6FC7"/>
    <w:rsid w:val="00AE0C6C"/>
    <w:rsid w:val="00AE1E9C"/>
    <w:rsid w:val="00AE2606"/>
    <w:rsid w:val="00AE3998"/>
    <w:rsid w:val="00AE4411"/>
    <w:rsid w:val="00AE4619"/>
    <w:rsid w:val="00AE5003"/>
    <w:rsid w:val="00AE6325"/>
    <w:rsid w:val="00AE6815"/>
    <w:rsid w:val="00AE74BC"/>
    <w:rsid w:val="00AF0D46"/>
    <w:rsid w:val="00AF23E2"/>
    <w:rsid w:val="00AF415C"/>
    <w:rsid w:val="00AF582C"/>
    <w:rsid w:val="00AF6CE9"/>
    <w:rsid w:val="00B000EA"/>
    <w:rsid w:val="00B00341"/>
    <w:rsid w:val="00B0057A"/>
    <w:rsid w:val="00B02C6A"/>
    <w:rsid w:val="00B02DD1"/>
    <w:rsid w:val="00B06799"/>
    <w:rsid w:val="00B0791A"/>
    <w:rsid w:val="00B103F5"/>
    <w:rsid w:val="00B104DF"/>
    <w:rsid w:val="00B10939"/>
    <w:rsid w:val="00B10C49"/>
    <w:rsid w:val="00B10EEB"/>
    <w:rsid w:val="00B13530"/>
    <w:rsid w:val="00B14770"/>
    <w:rsid w:val="00B15627"/>
    <w:rsid w:val="00B165FE"/>
    <w:rsid w:val="00B16D24"/>
    <w:rsid w:val="00B16E9C"/>
    <w:rsid w:val="00B1744C"/>
    <w:rsid w:val="00B17654"/>
    <w:rsid w:val="00B17787"/>
    <w:rsid w:val="00B1788C"/>
    <w:rsid w:val="00B21B4D"/>
    <w:rsid w:val="00B231A2"/>
    <w:rsid w:val="00B249D6"/>
    <w:rsid w:val="00B25CBB"/>
    <w:rsid w:val="00B25DDD"/>
    <w:rsid w:val="00B26E5E"/>
    <w:rsid w:val="00B27509"/>
    <w:rsid w:val="00B277A1"/>
    <w:rsid w:val="00B316EB"/>
    <w:rsid w:val="00B316F4"/>
    <w:rsid w:val="00B3334F"/>
    <w:rsid w:val="00B341A7"/>
    <w:rsid w:val="00B35491"/>
    <w:rsid w:val="00B36AEF"/>
    <w:rsid w:val="00B3752A"/>
    <w:rsid w:val="00B44956"/>
    <w:rsid w:val="00B453CC"/>
    <w:rsid w:val="00B462FC"/>
    <w:rsid w:val="00B51401"/>
    <w:rsid w:val="00B514E3"/>
    <w:rsid w:val="00B539E0"/>
    <w:rsid w:val="00B54A18"/>
    <w:rsid w:val="00B551A0"/>
    <w:rsid w:val="00B55A4C"/>
    <w:rsid w:val="00B609AC"/>
    <w:rsid w:val="00B63D2D"/>
    <w:rsid w:val="00B63E4F"/>
    <w:rsid w:val="00B643E8"/>
    <w:rsid w:val="00B644AC"/>
    <w:rsid w:val="00B64BE4"/>
    <w:rsid w:val="00B64C57"/>
    <w:rsid w:val="00B653E1"/>
    <w:rsid w:val="00B66189"/>
    <w:rsid w:val="00B668DC"/>
    <w:rsid w:val="00B66B48"/>
    <w:rsid w:val="00B6736C"/>
    <w:rsid w:val="00B71FD7"/>
    <w:rsid w:val="00B73C41"/>
    <w:rsid w:val="00B7462C"/>
    <w:rsid w:val="00B74C95"/>
    <w:rsid w:val="00B761E5"/>
    <w:rsid w:val="00B76867"/>
    <w:rsid w:val="00B7700D"/>
    <w:rsid w:val="00B81C67"/>
    <w:rsid w:val="00B82246"/>
    <w:rsid w:val="00B82C2A"/>
    <w:rsid w:val="00B844D6"/>
    <w:rsid w:val="00B85814"/>
    <w:rsid w:val="00B85AA0"/>
    <w:rsid w:val="00B8638A"/>
    <w:rsid w:val="00B87282"/>
    <w:rsid w:val="00B90ACD"/>
    <w:rsid w:val="00B91803"/>
    <w:rsid w:val="00B91A24"/>
    <w:rsid w:val="00B93C3C"/>
    <w:rsid w:val="00B93C6D"/>
    <w:rsid w:val="00B94CFE"/>
    <w:rsid w:val="00B95A00"/>
    <w:rsid w:val="00B95A91"/>
    <w:rsid w:val="00B95F78"/>
    <w:rsid w:val="00B96B63"/>
    <w:rsid w:val="00B97438"/>
    <w:rsid w:val="00B97A72"/>
    <w:rsid w:val="00BA066B"/>
    <w:rsid w:val="00BA1845"/>
    <w:rsid w:val="00BA242C"/>
    <w:rsid w:val="00BA2A89"/>
    <w:rsid w:val="00BA5423"/>
    <w:rsid w:val="00BB0CDA"/>
    <w:rsid w:val="00BB1182"/>
    <w:rsid w:val="00BB20C1"/>
    <w:rsid w:val="00BB2261"/>
    <w:rsid w:val="00BB23AC"/>
    <w:rsid w:val="00BB3E5E"/>
    <w:rsid w:val="00BB5107"/>
    <w:rsid w:val="00BB5608"/>
    <w:rsid w:val="00BB679D"/>
    <w:rsid w:val="00BB788E"/>
    <w:rsid w:val="00BC0486"/>
    <w:rsid w:val="00BC3419"/>
    <w:rsid w:val="00BC3E7B"/>
    <w:rsid w:val="00BC62A5"/>
    <w:rsid w:val="00BC71EC"/>
    <w:rsid w:val="00BD0260"/>
    <w:rsid w:val="00BD0B90"/>
    <w:rsid w:val="00BD11DA"/>
    <w:rsid w:val="00BD327D"/>
    <w:rsid w:val="00BD5431"/>
    <w:rsid w:val="00BD568E"/>
    <w:rsid w:val="00BD675E"/>
    <w:rsid w:val="00BD6C72"/>
    <w:rsid w:val="00BE0AB4"/>
    <w:rsid w:val="00BE1D2A"/>
    <w:rsid w:val="00BE222D"/>
    <w:rsid w:val="00BE2707"/>
    <w:rsid w:val="00BE30D8"/>
    <w:rsid w:val="00BE4A54"/>
    <w:rsid w:val="00BE6BCE"/>
    <w:rsid w:val="00BE7ED0"/>
    <w:rsid w:val="00BF0217"/>
    <w:rsid w:val="00BF08A2"/>
    <w:rsid w:val="00BF0BE5"/>
    <w:rsid w:val="00BF1CEB"/>
    <w:rsid w:val="00BF3F37"/>
    <w:rsid w:val="00BF469F"/>
    <w:rsid w:val="00BF5723"/>
    <w:rsid w:val="00BF6055"/>
    <w:rsid w:val="00BF6061"/>
    <w:rsid w:val="00BF61AA"/>
    <w:rsid w:val="00BF6703"/>
    <w:rsid w:val="00BF72AA"/>
    <w:rsid w:val="00C00A88"/>
    <w:rsid w:val="00C00E56"/>
    <w:rsid w:val="00C01400"/>
    <w:rsid w:val="00C016F8"/>
    <w:rsid w:val="00C01DC5"/>
    <w:rsid w:val="00C02D49"/>
    <w:rsid w:val="00C03C3E"/>
    <w:rsid w:val="00C04CA6"/>
    <w:rsid w:val="00C04E32"/>
    <w:rsid w:val="00C062EA"/>
    <w:rsid w:val="00C06AA2"/>
    <w:rsid w:val="00C06D34"/>
    <w:rsid w:val="00C072FB"/>
    <w:rsid w:val="00C076EF"/>
    <w:rsid w:val="00C106AB"/>
    <w:rsid w:val="00C1231C"/>
    <w:rsid w:val="00C13931"/>
    <w:rsid w:val="00C13AF9"/>
    <w:rsid w:val="00C14377"/>
    <w:rsid w:val="00C16162"/>
    <w:rsid w:val="00C1654E"/>
    <w:rsid w:val="00C20B4C"/>
    <w:rsid w:val="00C20F63"/>
    <w:rsid w:val="00C221EC"/>
    <w:rsid w:val="00C234B7"/>
    <w:rsid w:val="00C2787C"/>
    <w:rsid w:val="00C3108E"/>
    <w:rsid w:val="00C317BF"/>
    <w:rsid w:val="00C323EE"/>
    <w:rsid w:val="00C408AA"/>
    <w:rsid w:val="00C4106C"/>
    <w:rsid w:val="00C4431A"/>
    <w:rsid w:val="00C44733"/>
    <w:rsid w:val="00C452B7"/>
    <w:rsid w:val="00C45FB4"/>
    <w:rsid w:val="00C51847"/>
    <w:rsid w:val="00C51DC6"/>
    <w:rsid w:val="00C52170"/>
    <w:rsid w:val="00C55134"/>
    <w:rsid w:val="00C578D0"/>
    <w:rsid w:val="00C57FB1"/>
    <w:rsid w:val="00C6020E"/>
    <w:rsid w:val="00C60CE8"/>
    <w:rsid w:val="00C616CF"/>
    <w:rsid w:val="00C62462"/>
    <w:rsid w:val="00C63D55"/>
    <w:rsid w:val="00C649DA"/>
    <w:rsid w:val="00C64CB8"/>
    <w:rsid w:val="00C64F8D"/>
    <w:rsid w:val="00C6590D"/>
    <w:rsid w:val="00C65F53"/>
    <w:rsid w:val="00C7063B"/>
    <w:rsid w:val="00C7179C"/>
    <w:rsid w:val="00C71FA1"/>
    <w:rsid w:val="00C73AC5"/>
    <w:rsid w:val="00C742B8"/>
    <w:rsid w:val="00C74E0F"/>
    <w:rsid w:val="00C7564B"/>
    <w:rsid w:val="00C7579F"/>
    <w:rsid w:val="00C771CB"/>
    <w:rsid w:val="00C77F76"/>
    <w:rsid w:val="00C80011"/>
    <w:rsid w:val="00C8183D"/>
    <w:rsid w:val="00C847A0"/>
    <w:rsid w:val="00C84F25"/>
    <w:rsid w:val="00C877C6"/>
    <w:rsid w:val="00C90CCC"/>
    <w:rsid w:val="00C928D6"/>
    <w:rsid w:val="00C93AE5"/>
    <w:rsid w:val="00C93EE3"/>
    <w:rsid w:val="00C951DE"/>
    <w:rsid w:val="00C95273"/>
    <w:rsid w:val="00C95879"/>
    <w:rsid w:val="00C95D20"/>
    <w:rsid w:val="00C967CD"/>
    <w:rsid w:val="00C96D20"/>
    <w:rsid w:val="00C974C7"/>
    <w:rsid w:val="00C976C7"/>
    <w:rsid w:val="00CA0075"/>
    <w:rsid w:val="00CA1BE3"/>
    <w:rsid w:val="00CA38ED"/>
    <w:rsid w:val="00CA4222"/>
    <w:rsid w:val="00CA47D8"/>
    <w:rsid w:val="00CA47EF"/>
    <w:rsid w:val="00CA57DE"/>
    <w:rsid w:val="00CA6688"/>
    <w:rsid w:val="00CA7796"/>
    <w:rsid w:val="00CA7ACC"/>
    <w:rsid w:val="00CB0297"/>
    <w:rsid w:val="00CB5235"/>
    <w:rsid w:val="00CB53F8"/>
    <w:rsid w:val="00CB6966"/>
    <w:rsid w:val="00CC17A8"/>
    <w:rsid w:val="00CC1F15"/>
    <w:rsid w:val="00CC2ED2"/>
    <w:rsid w:val="00CC2FDB"/>
    <w:rsid w:val="00CC3904"/>
    <w:rsid w:val="00CC3D6B"/>
    <w:rsid w:val="00CC4FB5"/>
    <w:rsid w:val="00CC539A"/>
    <w:rsid w:val="00CC581B"/>
    <w:rsid w:val="00CC5C32"/>
    <w:rsid w:val="00CC5E7E"/>
    <w:rsid w:val="00CC697B"/>
    <w:rsid w:val="00CC7E5E"/>
    <w:rsid w:val="00CD166E"/>
    <w:rsid w:val="00CD17D2"/>
    <w:rsid w:val="00CD1895"/>
    <w:rsid w:val="00CD1A0D"/>
    <w:rsid w:val="00CD2238"/>
    <w:rsid w:val="00CD2796"/>
    <w:rsid w:val="00CD33CA"/>
    <w:rsid w:val="00CD374A"/>
    <w:rsid w:val="00CD3896"/>
    <w:rsid w:val="00CD410E"/>
    <w:rsid w:val="00CD6FBA"/>
    <w:rsid w:val="00CD701E"/>
    <w:rsid w:val="00CD743B"/>
    <w:rsid w:val="00CD7FCE"/>
    <w:rsid w:val="00CE001E"/>
    <w:rsid w:val="00CE18FB"/>
    <w:rsid w:val="00CE3C6D"/>
    <w:rsid w:val="00CE6DDB"/>
    <w:rsid w:val="00CE7347"/>
    <w:rsid w:val="00CE7AB6"/>
    <w:rsid w:val="00CE7C74"/>
    <w:rsid w:val="00CF17AE"/>
    <w:rsid w:val="00CF1976"/>
    <w:rsid w:val="00CF308C"/>
    <w:rsid w:val="00CF3298"/>
    <w:rsid w:val="00CF6451"/>
    <w:rsid w:val="00CF6DCC"/>
    <w:rsid w:val="00D00AFB"/>
    <w:rsid w:val="00D014AE"/>
    <w:rsid w:val="00D01B6A"/>
    <w:rsid w:val="00D030E7"/>
    <w:rsid w:val="00D0421B"/>
    <w:rsid w:val="00D10457"/>
    <w:rsid w:val="00D1049F"/>
    <w:rsid w:val="00D11007"/>
    <w:rsid w:val="00D1274B"/>
    <w:rsid w:val="00D135CB"/>
    <w:rsid w:val="00D13733"/>
    <w:rsid w:val="00D1525C"/>
    <w:rsid w:val="00D156DA"/>
    <w:rsid w:val="00D15A71"/>
    <w:rsid w:val="00D15C81"/>
    <w:rsid w:val="00D15D97"/>
    <w:rsid w:val="00D164C9"/>
    <w:rsid w:val="00D17558"/>
    <w:rsid w:val="00D17856"/>
    <w:rsid w:val="00D202EB"/>
    <w:rsid w:val="00D20EB0"/>
    <w:rsid w:val="00D213F1"/>
    <w:rsid w:val="00D21614"/>
    <w:rsid w:val="00D21F51"/>
    <w:rsid w:val="00D2350B"/>
    <w:rsid w:val="00D23887"/>
    <w:rsid w:val="00D24A6B"/>
    <w:rsid w:val="00D31319"/>
    <w:rsid w:val="00D320A2"/>
    <w:rsid w:val="00D33163"/>
    <w:rsid w:val="00D3317B"/>
    <w:rsid w:val="00D33A33"/>
    <w:rsid w:val="00D345D9"/>
    <w:rsid w:val="00D34A2B"/>
    <w:rsid w:val="00D4240E"/>
    <w:rsid w:val="00D4243A"/>
    <w:rsid w:val="00D427AE"/>
    <w:rsid w:val="00D464FC"/>
    <w:rsid w:val="00D46B1B"/>
    <w:rsid w:val="00D46EE7"/>
    <w:rsid w:val="00D47B34"/>
    <w:rsid w:val="00D5178F"/>
    <w:rsid w:val="00D52C05"/>
    <w:rsid w:val="00D53472"/>
    <w:rsid w:val="00D55173"/>
    <w:rsid w:val="00D55282"/>
    <w:rsid w:val="00D555E8"/>
    <w:rsid w:val="00D5664E"/>
    <w:rsid w:val="00D567C3"/>
    <w:rsid w:val="00D5684F"/>
    <w:rsid w:val="00D56BEC"/>
    <w:rsid w:val="00D63642"/>
    <w:rsid w:val="00D64F87"/>
    <w:rsid w:val="00D65C9B"/>
    <w:rsid w:val="00D675C6"/>
    <w:rsid w:val="00D71B21"/>
    <w:rsid w:val="00D7239E"/>
    <w:rsid w:val="00D727C9"/>
    <w:rsid w:val="00D74812"/>
    <w:rsid w:val="00D75D43"/>
    <w:rsid w:val="00D80F3D"/>
    <w:rsid w:val="00D81A6C"/>
    <w:rsid w:val="00D847AC"/>
    <w:rsid w:val="00D84815"/>
    <w:rsid w:val="00D86E1B"/>
    <w:rsid w:val="00D87089"/>
    <w:rsid w:val="00D87C5B"/>
    <w:rsid w:val="00D90964"/>
    <w:rsid w:val="00D90CBF"/>
    <w:rsid w:val="00D90DD5"/>
    <w:rsid w:val="00D90FF0"/>
    <w:rsid w:val="00D92BEA"/>
    <w:rsid w:val="00D93130"/>
    <w:rsid w:val="00D94AF1"/>
    <w:rsid w:val="00D958E1"/>
    <w:rsid w:val="00DA1B58"/>
    <w:rsid w:val="00DA25A7"/>
    <w:rsid w:val="00DA6FFE"/>
    <w:rsid w:val="00DA7264"/>
    <w:rsid w:val="00DA7743"/>
    <w:rsid w:val="00DA7C7C"/>
    <w:rsid w:val="00DB0C12"/>
    <w:rsid w:val="00DB0D15"/>
    <w:rsid w:val="00DB0E86"/>
    <w:rsid w:val="00DB21AD"/>
    <w:rsid w:val="00DB3F93"/>
    <w:rsid w:val="00DB46C5"/>
    <w:rsid w:val="00DB4F5C"/>
    <w:rsid w:val="00DB6853"/>
    <w:rsid w:val="00DB76A2"/>
    <w:rsid w:val="00DC0D5C"/>
    <w:rsid w:val="00DC0FA3"/>
    <w:rsid w:val="00DC1186"/>
    <w:rsid w:val="00DC17A9"/>
    <w:rsid w:val="00DC2E44"/>
    <w:rsid w:val="00DC376E"/>
    <w:rsid w:val="00DC3871"/>
    <w:rsid w:val="00DC7977"/>
    <w:rsid w:val="00DD07DD"/>
    <w:rsid w:val="00DD11E4"/>
    <w:rsid w:val="00DD360E"/>
    <w:rsid w:val="00DD436C"/>
    <w:rsid w:val="00DD4450"/>
    <w:rsid w:val="00DD54E7"/>
    <w:rsid w:val="00DD5A48"/>
    <w:rsid w:val="00DD6235"/>
    <w:rsid w:val="00DD7EE5"/>
    <w:rsid w:val="00DE10AA"/>
    <w:rsid w:val="00DE1460"/>
    <w:rsid w:val="00DE24E9"/>
    <w:rsid w:val="00DE2540"/>
    <w:rsid w:val="00DE262F"/>
    <w:rsid w:val="00DE444A"/>
    <w:rsid w:val="00DE4978"/>
    <w:rsid w:val="00DE4DA7"/>
    <w:rsid w:val="00DE512F"/>
    <w:rsid w:val="00DE7F3E"/>
    <w:rsid w:val="00DF18F3"/>
    <w:rsid w:val="00DF2B5F"/>
    <w:rsid w:val="00DF2DAC"/>
    <w:rsid w:val="00DF34EA"/>
    <w:rsid w:val="00DF4C45"/>
    <w:rsid w:val="00DF5ADF"/>
    <w:rsid w:val="00DF5D0D"/>
    <w:rsid w:val="00E02EFC"/>
    <w:rsid w:val="00E07AA4"/>
    <w:rsid w:val="00E106A0"/>
    <w:rsid w:val="00E10C0F"/>
    <w:rsid w:val="00E11502"/>
    <w:rsid w:val="00E11909"/>
    <w:rsid w:val="00E11BE2"/>
    <w:rsid w:val="00E1508B"/>
    <w:rsid w:val="00E1673C"/>
    <w:rsid w:val="00E20651"/>
    <w:rsid w:val="00E212F1"/>
    <w:rsid w:val="00E21B61"/>
    <w:rsid w:val="00E21BE6"/>
    <w:rsid w:val="00E21E42"/>
    <w:rsid w:val="00E225FA"/>
    <w:rsid w:val="00E237EB"/>
    <w:rsid w:val="00E23815"/>
    <w:rsid w:val="00E2468B"/>
    <w:rsid w:val="00E25B9E"/>
    <w:rsid w:val="00E31C58"/>
    <w:rsid w:val="00E31DE9"/>
    <w:rsid w:val="00E33B30"/>
    <w:rsid w:val="00E33D16"/>
    <w:rsid w:val="00E35C49"/>
    <w:rsid w:val="00E35E19"/>
    <w:rsid w:val="00E36862"/>
    <w:rsid w:val="00E36893"/>
    <w:rsid w:val="00E40BAC"/>
    <w:rsid w:val="00E41B3D"/>
    <w:rsid w:val="00E41DB4"/>
    <w:rsid w:val="00E4255E"/>
    <w:rsid w:val="00E42DFC"/>
    <w:rsid w:val="00E42F8D"/>
    <w:rsid w:val="00E431CF"/>
    <w:rsid w:val="00E45E99"/>
    <w:rsid w:val="00E47D24"/>
    <w:rsid w:val="00E47D53"/>
    <w:rsid w:val="00E519FC"/>
    <w:rsid w:val="00E53254"/>
    <w:rsid w:val="00E53A47"/>
    <w:rsid w:val="00E54282"/>
    <w:rsid w:val="00E55999"/>
    <w:rsid w:val="00E5648A"/>
    <w:rsid w:val="00E57386"/>
    <w:rsid w:val="00E57557"/>
    <w:rsid w:val="00E579B5"/>
    <w:rsid w:val="00E6017B"/>
    <w:rsid w:val="00E61453"/>
    <w:rsid w:val="00E63979"/>
    <w:rsid w:val="00E66976"/>
    <w:rsid w:val="00E709B5"/>
    <w:rsid w:val="00E7112D"/>
    <w:rsid w:val="00E713A6"/>
    <w:rsid w:val="00E71674"/>
    <w:rsid w:val="00E717AB"/>
    <w:rsid w:val="00E756E5"/>
    <w:rsid w:val="00E8030B"/>
    <w:rsid w:val="00E80A6C"/>
    <w:rsid w:val="00E81302"/>
    <w:rsid w:val="00E85038"/>
    <w:rsid w:val="00E85E06"/>
    <w:rsid w:val="00E86875"/>
    <w:rsid w:val="00E86D58"/>
    <w:rsid w:val="00E90C85"/>
    <w:rsid w:val="00E910C7"/>
    <w:rsid w:val="00E92948"/>
    <w:rsid w:val="00E92DF1"/>
    <w:rsid w:val="00E92E62"/>
    <w:rsid w:val="00E94865"/>
    <w:rsid w:val="00E94FE7"/>
    <w:rsid w:val="00E96A86"/>
    <w:rsid w:val="00E97813"/>
    <w:rsid w:val="00EA1939"/>
    <w:rsid w:val="00EA1D10"/>
    <w:rsid w:val="00EA28F1"/>
    <w:rsid w:val="00EA3739"/>
    <w:rsid w:val="00EA661A"/>
    <w:rsid w:val="00EA6C6F"/>
    <w:rsid w:val="00EB246A"/>
    <w:rsid w:val="00EB4B16"/>
    <w:rsid w:val="00EB66D7"/>
    <w:rsid w:val="00EC18FC"/>
    <w:rsid w:val="00EC4051"/>
    <w:rsid w:val="00EC4078"/>
    <w:rsid w:val="00EC5321"/>
    <w:rsid w:val="00EC5420"/>
    <w:rsid w:val="00EC5C95"/>
    <w:rsid w:val="00EC7070"/>
    <w:rsid w:val="00EC746E"/>
    <w:rsid w:val="00EC7B5D"/>
    <w:rsid w:val="00ED0E7E"/>
    <w:rsid w:val="00ED114C"/>
    <w:rsid w:val="00ED2804"/>
    <w:rsid w:val="00ED2ED9"/>
    <w:rsid w:val="00ED4086"/>
    <w:rsid w:val="00ED4444"/>
    <w:rsid w:val="00ED45BD"/>
    <w:rsid w:val="00ED51AB"/>
    <w:rsid w:val="00ED6779"/>
    <w:rsid w:val="00ED699C"/>
    <w:rsid w:val="00ED6DC7"/>
    <w:rsid w:val="00ED7F6B"/>
    <w:rsid w:val="00EE17FA"/>
    <w:rsid w:val="00EE2941"/>
    <w:rsid w:val="00EE2F38"/>
    <w:rsid w:val="00EE39ED"/>
    <w:rsid w:val="00EE52B8"/>
    <w:rsid w:val="00EE592C"/>
    <w:rsid w:val="00EE6664"/>
    <w:rsid w:val="00EE6E23"/>
    <w:rsid w:val="00EE7106"/>
    <w:rsid w:val="00EE7D63"/>
    <w:rsid w:val="00EF00C1"/>
    <w:rsid w:val="00EF033A"/>
    <w:rsid w:val="00EF062B"/>
    <w:rsid w:val="00EF168F"/>
    <w:rsid w:val="00EF3156"/>
    <w:rsid w:val="00EF3BA2"/>
    <w:rsid w:val="00EF3BEB"/>
    <w:rsid w:val="00EF4FAD"/>
    <w:rsid w:val="00EF559E"/>
    <w:rsid w:val="00EF6D63"/>
    <w:rsid w:val="00EF6E65"/>
    <w:rsid w:val="00F0085B"/>
    <w:rsid w:val="00F01889"/>
    <w:rsid w:val="00F01D7F"/>
    <w:rsid w:val="00F02487"/>
    <w:rsid w:val="00F03017"/>
    <w:rsid w:val="00F04D0C"/>
    <w:rsid w:val="00F055DF"/>
    <w:rsid w:val="00F11AAA"/>
    <w:rsid w:val="00F12289"/>
    <w:rsid w:val="00F124E9"/>
    <w:rsid w:val="00F12FD3"/>
    <w:rsid w:val="00F13DC0"/>
    <w:rsid w:val="00F14732"/>
    <w:rsid w:val="00F14A2C"/>
    <w:rsid w:val="00F16867"/>
    <w:rsid w:val="00F219BC"/>
    <w:rsid w:val="00F22D32"/>
    <w:rsid w:val="00F23ADF"/>
    <w:rsid w:val="00F24BF2"/>
    <w:rsid w:val="00F26A05"/>
    <w:rsid w:val="00F26AA3"/>
    <w:rsid w:val="00F31D56"/>
    <w:rsid w:val="00F324F4"/>
    <w:rsid w:val="00F32801"/>
    <w:rsid w:val="00F336EE"/>
    <w:rsid w:val="00F34305"/>
    <w:rsid w:val="00F41AF1"/>
    <w:rsid w:val="00F42868"/>
    <w:rsid w:val="00F4341D"/>
    <w:rsid w:val="00F43D31"/>
    <w:rsid w:val="00F448D4"/>
    <w:rsid w:val="00F45C07"/>
    <w:rsid w:val="00F468FE"/>
    <w:rsid w:val="00F469CC"/>
    <w:rsid w:val="00F46CF9"/>
    <w:rsid w:val="00F5026F"/>
    <w:rsid w:val="00F502C3"/>
    <w:rsid w:val="00F5135A"/>
    <w:rsid w:val="00F52376"/>
    <w:rsid w:val="00F527F3"/>
    <w:rsid w:val="00F54D96"/>
    <w:rsid w:val="00F55807"/>
    <w:rsid w:val="00F55B43"/>
    <w:rsid w:val="00F560C1"/>
    <w:rsid w:val="00F60B8B"/>
    <w:rsid w:val="00F63AD2"/>
    <w:rsid w:val="00F64D7C"/>
    <w:rsid w:val="00F64E02"/>
    <w:rsid w:val="00F65867"/>
    <w:rsid w:val="00F7163D"/>
    <w:rsid w:val="00F71D2A"/>
    <w:rsid w:val="00F73492"/>
    <w:rsid w:val="00F73C65"/>
    <w:rsid w:val="00F771E2"/>
    <w:rsid w:val="00F7737D"/>
    <w:rsid w:val="00F77A56"/>
    <w:rsid w:val="00F77B9B"/>
    <w:rsid w:val="00F77E2E"/>
    <w:rsid w:val="00F80089"/>
    <w:rsid w:val="00F820A8"/>
    <w:rsid w:val="00F846DD"/>
    <w:rsid w:val="00F84D3E"/>
    <w:rsid w:val="00F8503A"/>
    <w:rsid w:val="00F8537B"/>
    <w:rsid w:val="00F85772"/>
    <w:rsid w:val="00F86001"/>
    <w:rsid w:val="00F86382"/>
    <w:rsid w:val="00F8694E"/>
    <w:rsid w:val="00F8718F"/>
    <w:rsid w:val="00F90033"/>
    <w:rsid w:val="00F92125"/>
    <w:rsid w:val="00F92D75"/>
    <w:rsid w:val="00F94C24"/>
    <w:rsid w:val="00F96040"/>
    <w:rsid w:val="00F963F7"/>
    <w:rsid w:val="00FA14CC"/>
    <w:rsid w:val="00FA2333"/>
    <w:rsid w:val="00FA36FF"/>
    <w:rsid w:val="00FA48D8"/>
    <w:rsid w:val="00FA4F09"/>
    <w:rsid w:val="00FA52D2"/>
    <w:rsid w:val="00FA5F24"/>
    <w:rsid w:val="00FB0AFB"/>
    <w:rsid w:val="00FB0D26"/>
    <w:rsid w:val="00FB0E64"/>
    <w:rsid w:val="00FB156A"/>
    <w:rsid w:val="00FB1CF9"/>
    <w:rsid w:val="00FB36DB"/>
    <w:rsid w:val="00FB4FFC"/>
    <w:rsid w:val="00FB5022"/>
    <w:rsid w:val="00FB542E"/>
    <w:rsid w:val="00FB61AC"/>
    <w:rsid w:val="00FB6C65"/>
    <w:rsid w:val="00FC0D2E"/>
    <w:rsid w:val="00FC0DD7"/>
    <w:rsid w:val="00FC5ADA"/>
    <w:rsid w:val="00FC6584"/>
    <w:rsid w:val="00FC6FF5"/>
    <w:rsid w:val="00FD05BA"/>
    <w:rsid w:val="00FD0F04"/>
    <w:rsid w:val="00FD123F"/>
    <w:rsid w:val="00FD496C"/>
    <w:rsid w:val="00FD4FEF"/>
    <w:rsid w:val="00FD53BB"/>
    <w:rsid w:val="00FD5BDC"/>
    <w:rsid w:val="00FD5CEF"/>
    <w:rsid w:val="00FE0E6B"/>
    <w:rsid w:val="00FE2EAB"/>
    <w:rsid w:val="00FE30AC"/>
    <w:rsid w:val="00FE3151"/>
    <w:rsid w:val="00FE37B9"/>
    <w:rsid w:val="00FE3CEA"/>
    <w:rsid w:val="00FE40E0"/>
    <w:rsid w:val="00FE5239"/>
    <w:rsid w:val="00FE60DF"/>
    <w:rsid w:val="00FE70D1"/>
    <w:rsid w:val="00FF0145"/>
    <w:rsid w:val="00FF1519"/>
    <w:rsid w:val="00FF1AA3"/>
    <w:rsid w:val="00FF2BF9"/>
    <w:rsid w:val="00FF427F"/>
    <w:rsid w:val="00FF5796"/>
    <w:rsid w:val="00FF6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9A557A"/>
  <w15:docId w15:val="{FF16129D-772B-4862-83B6-A9C45863F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437A51"/>
    <w:pPr>
      <w:widowControl w:val="0"/>
      <w:spacing w:line="360" w:lineRule="atLeast"/>
      <w:jc w:val="both"/>
    </w:pPr>
    <w:rPr>
      <w:kern w:val="2"/>
      <w:sz w:val="21"/>
      <w:szCs w:val="18"/>
    </w:rPr>
  </w:style>
  <w:style w:type="paragraph" w:styleId="1">
    <w:name w:val="heading 1"/>
    <w:basedOn w:val="a1"/>
    <w:next w:val="a1"/>
    <w:link w:val="10"/>
    <w:qFormat/>
    <w:rsid w:val="00636DBF"/>
    <w:pPr>
      <w:keepNext/>
      <w:keepLines/>
      <w:widowControl/>
      <w:numPr>
        <w:numId w:val="2"/>
      </w:numPr>
      <w:spacing w:line="360" w:lineRule="auto"/>
      <w:jc w:val="center"/>
      <w:outlineLvl w:val="0"/>
    </w:pPr>
    <w:rPr>
      <w:rFonts w:eastAsia="黑体"/>
      <w:kern w:val="44"/>
      <w:sz w:val="28"/>
    </w:rPr>
  </w:style>
  <w:style w:type="paragraph" w:styleId="2">
    <w:name w:val="heading 2"/>
    <w:basedOn w:val="a1"/>
    <w:next w:val="a2"/>
    <w:link w:val="20"/>
    <w:qFormat/>
    <w:rsid w:val="00A52933"/>
    <w:pPr>
      <w:keepNext/>
      <w:keepLines/>
      <w:numPr>
        <w:ilvl w:val="1"/>
        <w:numId w:val="2"/>
      </w:numPr>
      <w:spacing w:line="360" w:lineRule="auto"/>
      <w:jc w:val="left"/>
      <w:outlineLvl w:val="1"/>
    </w:pPr>
    <w:rPr>
      <w:rFonts w:eastAsia="黑体"/>
      <w:sz w:val="28"/>
    </w:rPr>
  </w:style>
  <w:style w:type="paragraph" w:styleId="3">
    <w:name w:val="heading 3"/>
    <w:basedOn w:val="a1"/>
    <w:next w:val="a2"/>
    <w:qFormat/>
    <w:rsid w:val="00A52933"/>
    <w:pPr>
      <w:keepNext/>
      <w:keepLines/>
      <w:numPr>
        <w:ilvl w:val="2"/>
        <w:numId w:val="2"/>
      </w:numPr>
      <w:spacing w:line="360" w:lineRule="auto"/>
      <w:outlineLvl w:val="2"/>
    </w:pPr>
    <w:rPr>
      <w:rFonts w:eastAsia="黑体"/>
    </w:rPr>
  </w:style>
  <w:style w:type="paragraph" w:styleId="4">
    <w:name w:val="heading 4"/>
    <w:basedOn w:val="a1"/>
    <w:next w:val="a1"/>
    <w:link w:val="40"/>
    <w:semiHidden/>
    <w:unhideWhenUsed/>
    <w:qFormat/>
    <w:rsid w:val="00DB4F5C"/>
    <w:pPr>
      <w:keepNext/>
      <w:keepLines/>
      <w:numPr>
        <w:ilvl w:val="3"/>
        <w:numId w:val="2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1"/>
    <w:next w:val="a1"/>
    <w:link w:val="50"/>
    <w:semiHidden/>
    <w:unhideWhenUsed/>
    <w:qFormat/>
    <w:rsid w:val="003F6470"/>
    <w:pPr>
      <w:keepNext/>
      <w:keepLines/>
      <w:spacing w:before="280" w:after="290" w:line="376" w:lineRule="auto"/>
      <w:ind w:left="1008" w:hanging="1008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0"/>
    <w:semiHidden/>
    <w:unhideWhenUsed/>
    <w:qFormat/>
    <w:rsid w:val="003F6470"/>
    <w:pPr>
      <w:keepNext/>
      <w:keepLines/>
      <w:spacing w:before="240" w:after="64" w:line="320" w:lineRule="auto"/>
      <w:ind w:left="1152" w:hanging="1152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1"/>
    <w:next w:val="a1"/>
    <w:link w:val="70"/>
    <w:semiHidden/>
    <w:unhideWhenUsed/>
    <w:qFormat/>
    <w:rsid w:val="003F6470"/>
    <w:pPr>
      <w:keepNext/>
      <w:keepLines/>
      <w:spacing w:before="240" w:after="64" w:line="320" w:lineRule="auto"/>
      <w:ind w:left="1296" w:hanging="1296"/>
      <w:outlineLvl w:val="6"/>
    </w:pPr>
    <w:rPr>
      <w:b/>
      <w:bCs/>
      <w:sz w:val="24"/>
      <w:szCs w:val="24"/>
    </w:rPr>
  </w:style>
  <w:style w:type="paragraph" w:styleId="8">
    <w:name w:val="heading 8"/>
    <w:basedOn w:val="a1"/>
    <w:next w:val="a1"/>
    <w:link w:val="80"/>
    <w:semiHidden/>
    <w:unhideWhenUsed/>
    <w:qFormat/>
    <w:rsid w:val="003F6470"/>
    <w:pPr>
      <w:keepNext/>
      <w:keepLines/>
      <w:spacing w:before="240" w:after="64" w:line="320" w:lineRule="auto"/>
      <w:ind w:left="1440" w:hanging="1440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1"/>
    <w:next w:val="a1"/>
    <w:link w:val="90"/>
    <w:semiHidden/>
    <w:unhideWhenUsed/>
    <w:qFormat/>
    <w:rsid w:val="003F6470"/>
    <w:pPr>
      <w:keepNext/>
      <w:keepLines/>
      <w:spacing w:before="240" w:after="64" w:line="320" w:lineRule="auto"/>
      <w:ind w:left="1584" w:hanging="1584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2">
    <w:name w:val="Normal Indent"/>
    <w:aliases w:val="正文缩进 Char"/>
    <w:basedOn w:val="a1"/>
    <w:pPr>
      <w:ind w:firstLine="420"/>
    </w:pPr>
  </w:style>
  <w:style w:type="paragraph" w:customStyle="1" w:styleId="41">
    <w:name w:val="标题4"/>
    <w:basedOn w:val="a1"/>
    <w:next w:val="a2"/>
    <w:autoRedefine/>
    <w:pPr>
      <w:outlineLvl w:val="3"/>
    </w:pPr>
    <w:rPr>
      <w:rFonts w:ascii="宋体" w:hAnsi="宋体"/>
    </w:rPr>
  </w:style>
  <w:style w:type="paragraph" w:customStyle="1" w:styleId="11">
    <w:name w:val="正文1"/>
    <w:basedOn w:val="a1"/>
    <w:autoRedefine/>
    <w:pPr>
      <w:ind w:firstLine="425"/>
    </w:pPr>
  </w:style>
  <w:style w:type="paragraph" w:customStyle="1" w:styleId="a6">
    <w:name w:val="表格"/>
    <w:basedOn w:val="11"/>
    <w:pPr>
      <w:spacing w:before="80" w:after="80"/>
      <w:ind w:firstLine="0"/>
      <w:jc w:val="left"/>
    </w:pPr>
  </w:style>
  <w:style w:type="paragraph" w:styleId="a7">
    <w:name w:val="caption"/>
    <w:basedOn w:val="a1"/>
    <w:next w:val="a1"/>
    <w:qFormat/>
    <w:rsid w:val="000074BE"/>
    <w:pPr>
      <w:spacing w:after="100"/>
      <w:jc w:val="center"/>
    </w:pPr>
    <w:rPr>
      <w:rFonts w:eastAsia="黑体"/>
    </w:rPr>
  </w:style>
  <w:style w:type="paragraph" w:customStyle="1" w:styleId="a8">
    <w:name w:val="表头"/>
    <w:basedOn w:val="a7"/>
    <w:pPr>
      <w:spacing w:before="120"/>
      <w:outlineLvl w:val="3"/>
    </w:pPr>
  </w:style>
  <w:style w:type="paragraph" w:customStyle="1" w:styleId="a9">
    <w:name w:val="表注"/>
    <w:basedOn w:val="a7"/>
    <w:autoRedefine/>
  </w:style>
  <w:style w:type="character" w:styleId="aa">
    <w:name w:val="Hyperlink"/>
    <w:uiPriority w:val="99"/>
    <w:rPr>
      <w:color w:val="0000FF"/>
      <w:u w:val="single"/>
    </w:rPr>
  </w:style>
  <w:style w:type="paragraph" w:customStyle="1" w:styleId="ab">
    <w:name w:val="单命令行"/>
    <w:basedOn w:val="a1"/>
    <w:next w:val="a1"/>
    <w:autoRedefine/>
    <w:pPr>
      <w:ind w:left="425"/>
      <w:jc w:val="left"/>
    </w:pPr>
    <w:rPr>
      <w:rFonts w:ascii="Courier New" w:hAnsi="Courier New"/>
    </w:rPr>
  </w:style>
  <w:style w:type="paragraph" w:styleId="ac">
    <w:name w:val="footnote text"/>
    <w:basedOn w:val="a1"/>
    <w:semiHidden/>
    <w:pPr>
      <w:snapToGrid w:val="0"/>
      <w:jc w:val="left"/>
    </w:pPr>
  </w:style>
  <w:style w:type="character" w:styleId="ad">
    <w:name w:val="footnote reference"/>
    <w:semiHidden/>
    <w:rPr>
      <w:vertAlign w:val="superscript"/>
    </w:rPr>
  </w:style>
  <w:style w:type="paragraph" w:customStyle="1" w:styleId="ae">
    <w:name w:val="节"/>
    <w:basedOn w:val="a1"/>
    <w:next w:val="a1"/>
    <w:pPr>
      <w:spacing w:before="120"/>
    </w:pPr>
    <w:rPr>
      <w:rFonts w:eastAsia="黑体"/>
    </w:rPr>
  </w:style>
  <w:style w:type="paragraph" w:customStyle="1" w:styleId="af">
    <w:name w:val="命令行"/>
    <w:basedOn w:val="a1"/>
    <w:pPr>
      <w:shd w:val="pct10" w:color="auto" w:fill="FFFFFF"/>
      <w:jc w:val="center"/>
    </w:pPr>
    <w:rPr>
      <w:rFonts w:ascii="Lucida Console" w:hAnsi="Lucida Console"/>
    </w:rPr>
  </w:style>
  <w:style w:type="paragraph" w:styleId="TOC1">
    <w:name w:val="toc 1"/>
    <w:basedOn w:val="a1"/>
    <w:next w:val="a1"/>
    <w:autoRedefine/>
    <w:uiPriority w:val="39"/>
    <w:rsid w:val="00796006"/>
    <w:pPr>
      <w:spacing w:line="320" w:lineRule="atLeast"/>
      <w:jc w:val="left"/>
    </w:pPr>
    <w:rPr>
      <w:bCs/>
      <w:caps/>
      <w:szCs w:val="20"/>
    </w:rPr>
  </w:style>
  <w:style w:type="paragraph" w:styleId="TOC2">
    <w:name w:val="toc 2"/>
    <w:basedOn w:val="a1"/>
    <w:next w:val="a1"/>
    <w:autoRedefine/>
    <w:uiPriority w:val="39"/>
    <w:rsid w:val="00796006"/>
    <w:pPr>
      <w:spacing w:line="320" w:lineRule="atLeast"/>
      <w:jc w:val="left"/>
    </w:pPr>
    <w:rPr>
      <w:smallCaps/>
      <w:szCs w:val="20"/>
    </w:rPr>
  </w:style>
  <w:style w:type="paragraph" w:styleId="TOC3">
    <w:name w:val="toc 3"/>
    <w:basedOn w:val="a1"/>
    <w:next w:val="a1"/>
    <w:autoRedefine/>
    <w:uiPriority w:val="39"/>
    <w:rsid w:val="00796006"/>
    <w:pPr>
      <w:spacing w:line="320" w:lineRule="atLeast"/>
      <w:jc w:val="left"/>
    </w:pPr>
    <w:rPr>
      <w:i/>
      <w:iCs/>
      <w:szCs w:val="20"/>
    </w:rPr>
  </w:style>
  <w:style w:type="paragraph" w:styleId="TOC4">
    <w:name w:val="toc 4"/>
    <w:basedOn w:val="a1"/>
    <w:next w:val="a1"/>
    <w:autoRedefine/>
    <w:semiHidden/>
    <w:pPr>
      <w:ind w:left="630"/>
      <w:jc w:val="left"/>
    </w:pPr>
    <w:rPr>
      <w:rFonts w:asciiTheme="minorHAnsi" w:eastAsiaTheme="minorHAnsi"/>
      <w:sz w:val="18"/>
    </w:rPr>
  </w:style>
  <w:style w:type="paragraph" w:styleId="TOC5">
    <w:name w:val="toc 5"/>
    <w:basedOn w:val="a1"/>
    <w:next w:val="a1"/>
    <w:autoRedefine/>
    <w:semiHidden/>
    <w:pPr>
      <w:ind w:left="840"/>
      <w:jc w:val="left"/>
    </w:pPr>
    <w:rPr>
      <w:rFonts w:asciiTheme="minorHAnsi" w:eastAsiaTheme="minorHAnsi"/>
      <w:sz w:val="18"/>
    </w:rPr>
  </w:style>
  <w:style w:type="paragraph" w:styleId="TOC6">
    <w:name w:val="toc 6"/>
    <w:basedOn w:val="a1"/>
    <w:next w:val="a1"/>
    <w:autoRedefine/>
    <w:semiHidden/>
    <w:pPr>
      <w:ind w:left="1050"/>
      <w:jc w:val="left"/>
    </w:pPr>
    <w:rPr>
      <w:rFonts w:asciiTheme="minorHAnsi" w:eastAsiaTheme="minorHAnsi"/>
      <w:sz w:val="18"/>
    </w:rPr>
  </w:style>
  <w:style w:type="paragraph" w:styleId="TOC7">
    <w:name w:val="toc 7"/>
    <w:basedOn w:val="a1"/>
    <w:next w:val="a1"/>
    <w:autoRedefine/>
    <w:semiHidden/>
    <w:pPr>
      <w:ind w:left="1260"/>
      <w:jc w:val="left"/>
    </w:pPr>
    <w:rPr>
      <w:rFonts w:asciiTheme="minorHAnsi" w:eastAsiaTheme="minorHAnsi"/>
      <w:sz w:val="18"/>
    </w:rPr>
  </w:style>
  <w:style w:type="paragraph" w:styleId="TOC8">
    <w:name w:val="toc 8"/>
    <w:basedOn w:val="a1"/>
    <w:next w:val="a1"/>
    <w:autoRedefine/>
    <w:semiHidden/>
    <w:pPr>
      <w:ind w:left="1470"/>
      <w:jc w:val="left"/>
    </w:pPr>
    <w:rPr>
      <w:rFonts w:asciiTheme="minorHAnsi" w:eastAsiaTheme="minorHAnsi"/>
      <w:sz w:val="18"/>
    </w:rPr>
  </w:style>
  <w:style w:type="paragraph" w:styleId="TOC9">
    <w:name w:val="toc 9"/>
    <w:basedOn w:val="a1"/>
    <w:next w:val="a1"/>
    <w:autoRedefine/>
    <w:semiHidden/>
    <w:pPr>
      <w:ind w:left="1680"/>
      <w:jc w:val="left"/>
    </w:pPr>
    <w:rPr>
      <w:rFonts w:asciiTheme="minorHAnsi" w:eastAsiaTheme="minorHAnsi"/>
      <w:sz w:val="18"/>
    </w:rPr>
  </w:style>
  <w:style w:type="paragraph" w:customStyle="1" w:styleId="af0">
    <w:name w:val="图"/>
    <w:basedOn w:val="a7"/>
    <w:next w:val="a7"/>
  </w:style>
  <w:style w:type="paragraph" w:customStyle="1" w:styleId="af1">
    <w:name w:val="图注"/>
    <w:basedOn w:val="a7"/>
    <w:next w:val="a1"/>
  </w:style>
  <w:style w:type="paragraph" w:styleId="af2">
    <w:name w:val="endnote text"/>
    <w:basedOn w:val="a1"/>
    <w:semiHidden/>
    <w:pPr>
      <w:snapToGrid w:val="0"/>
      <w:jc w:val="left"/>
    </w:pPr>
  </w:style>
  <w:style w:type="paragraph" w:styleId="af3">
    <w:name w:val="Document Map"/>
    <w:basedOn w:val="a1"/>
    <w:semiHidden/>
    <w:pPr>
      <w:shd w:val="clear" w:color="auto" w:fill="000080"/>
    </w:pPr>
  </w:style>
  <w:style w:type="paragraph" w:styleId="af4">
    <w:name w:val="footer"/>
    <w:basedOn w:val="a1"/>
    <w:link w:val="af5"/>
    <w:uiPriority w:val="99"/>
    <w:pPr>
      <w:tabs>
        <w:tab w:val="center" w:pos="4153"/>
        <w:tab w:val="right" w:pos="8306"/>
      </w:tabs>
      <w:snapToGrid w:val="0"/>
      <w:jc w:val="left"/>
    </w:pPr>
  </w:style>
  <w:style w:type="character" w:styleId="af6">
    <w:name w:val="page number"/>
    <w:basedOn w:val="a3"/>
  </w:style>
  <w:style w:type="paragraph" w:styleId="af7">
    <w:name w:val="header"/>
    <w:basedOn w:val="a1"/>
    <w:link w:val="af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_GB2312"/>
    </w:rPr>
  </w:style>
  <w:style w:type="character" w:styleId="af9">
    <w:name w:val="FollowedHyperlink"/>
    <w:rPr>
      <w:color w:val="800080"/>
      <w:u w:val="single"/>
    </w:rPr>
  </w:style>
  <w:style w:type="paragraph" w:customStyle="1" w:styleId="afa">
    <w:name w:val="正文＋"/>
    <w:basedOn w:val="a1"/>
    <w:next w:val="af"/>
    <w:pPr>
      <w:spacing w:after="120"/>
    </w:pPr>
  </w:style>
  <w:style w:type="paragraph" w:customStyle="1" w:styleId="21">
    <w:name w:val="正文2"/>
    <w:basedOn w:val="11"/>
    <w:next w:val="11"/>
    <w:autoRedefine/>
    <w:rPr>
      <w:rFonts w:ascii="Courier New" w:hAnsi="Courier New"/>
    </w:rPr>
  </w:style>
  <w:style w:type="paragraph" w:styleId="afb">
    <w:name w:val="Body Text"/>
    <w:basedOn w:val="a1"/>
    <w:pPr>
      <w:widowControl/>
      <w:ind w:right="35"/>
      <w:jc w:val="left"/>
    </w:pPr>
    <w:rPr>
      <w:sz w:val="24"/>
    </w:rPr>
  </w:style>
  <w:style w:type="paragraph" w:styleId="afc">
    <w:name w:val="Body Text Indent"/>
    <w:basedOn w:val="a1"/>
    <w:pPr>
      <w:ind w:firstLine="482"/>
    </w:pPr>
    <w:rPr>
      <w:sz w:val="24"/>
    </w:rPr>
  </w:style>
  <w:style w:type="paragraph" w:styleId="22">
    <w:name w:val="Body Text Indent 2"/>
    <w:basedOn w:val="a1"/>
    <w:link w:val="23"/>
    <w:pPr>
      <w:ind w:left="-141" w:firstLine="213"/>
    </w:pPr>
  </w:style>
  <w:style w:type="paragraph" w:styleId="30">
    <w:name w:val="Body Text Indent 3"/>
    <w:basedOn w:val="a1"/>
    <w:pPr>
      <w:ind w:firstLine="482"/>
      <w:jc w:val="left"/>
    </w:pPr>
    <w:rPr>
      <w:sz w:val="24"/>
    </w:rPr>
  </w:style>
  <w:style w:type="paragraph" w:customStyle="1" w:styleId="afd">
    <w:name w:val="注释"/>
    <w:basedOn w:val="a1"/>
    <w:next w:val="a1"/>
    <w:pPr>
      <w:spacing w:before="120" w:after="120"/>
    </w:pPr>
    <w:rPr>
      <w:rFonts w:eastAsia="楷体_GB2312"/>
    </w:rPr>
  </w:style>
  <w:style w:type="paragraph" w:customStyle="1" w:styleId="afe">
    <w:name w:val="注意内容"/>
    <w:basedOn w:val="a1"/>
    <w:next w:val="a2"/>
    <w:autoRedefine/>
    <w:pPr>
      <w:shd w:val="pct20" w:color="auto" w:fill="auto"/>
      <w:adjustRightInd w:val="0"/>
      <w:spacing w:line="310" w:lineRule="atLeast"/>
      <w:ind w:firstLine="420"/>
      <w:textAlignment w:val="baseline"/>
    </w:pPr>
    <w:rPr>
      <w:rFonts w:eastAsia="楷体_GB2312"/>
      <w:kern w:val="0"/>
    </w:rPr>
  </w:style>
  <w:style w:type="paragraph" w:styleId="aff">
    <w:name w:val="Plain Text"/>
    <w:basedOn w:val="a1"/>
    <w:link w:val="aff0"/>
    <w:rPr>
      <w:rFonts w:ascii="宋体" w:hAnsi="Courier New" w:cs="Courier New"/>
      <w:szCs w:val="21"/>
    </w:rPr>
  </w:style>
  <w:style w:type="paragraph" w:customStyle="1" w:styleId="aff1">
    <w:name w:val="程序"/>
    <w:basedOn w:val="aff"/>
    <w:pPr>
      <w:spacing w:line="300" w:lineRule="auto"/>
    </w:pPr>
    <w:rPr>
      <w:rFonts w:ascii="Times New Roman" w:hAnsi="Times New Roman"/>
    </w:rPr>
  </w:style>
  <w:style w:type="paragraph" w:styleId="24">
    <w:name w:val="Body Text 2"/>
    <w:basedOn w:val="a1"/>
    <w:pPr>
      <w:adjustRightInd w:val="0"/>
      <w:spacing w:line="440" w:lineRule="atLeast"/>
      <w:jc w:val="center"/>
      <w:textAlignment w:val="baseline"/>
    </w:pPr>
    <w:rPr>
      <w:kern w:val="0"/>
      <w:szCs w:val="20"/>
    </w:rPr>
  </w:style>
  <w:style w:type="character" w:customStyle="1" w:styleId="23">
    <w:name w:val="正文文本缩进 2 字符"/>
    <w:link w:val="22"/>
    <w:rsid w:val="001306A3"/>
    <w:rPr>
      <w:kern w:val="2"/>
      <w:sz w:val="18"/>
      <w:szCs w:val="18"/>
    </w:rPr>
  </w:style>
  <w:style w:type="character" w:customStyle="1" w:styleId="af8">
    <w:name w:val="页眉 字符"/>
    <w:link w:val="af7"/>
    <w:uiPriority w:val="99"/>
    <w:rsid w:val="00611C50"/>
    <w:rPr>
      <w:rFonts w:eastAsia="楷体_GB2312"/>
      <w:kern w:val="2"/>
      <w:sz w:val="18"/>
      <w:szCs w:val="18"/>
    </w:rPr>
  </w:style>
  <w:style w:type="character" w:customStyle="1" w:styleId="aff0">
    <w:name w:val="纯文本 字符"/>
    <w:link w:val="aff"/>
    <w:rsid w:val="00F64E02"/>
    <w:rPr>
      <w:rFonts w:ascii="宋体" w:hAnsi="Courier New" w:cs="Courier New"/>
      <w:kern w:val="2"/>
      <w:sz w:val="18"/>
      <w:szCs w:val="21"/>
    </w:rPr>
  </w:style>
  <w:style w:type="paragraph" w:styleId="aff2">
    <w:name w:val="Title"/>
    <w:basedOn w:val="a1"/>
    <w:link w:val="aff3"/>
    <w:qFormat/>
    <w:rsid w:val="00F64E02"/>
    <w:pPr>
      <w:spacing w:afterLines="100" w:after="100" w:line="360" w:lineRule="auto"/>
      <w:jc w:val="center"/>
    </w:pPr>
    <w:rPr>
      <w:rFonts w:eastAsia="黑体"/>
      <w:sz w:val="32"/>
      <w:szCs w:val="24"/>
    </w:rPr>
  </w:style>
  <w:style w:type="character" w:customStyle="1" w:styleId="aff3">
    <w:name w:val="标题 字符"/>
    <w:link w:val="aff2"/>
    <w:rsid w:val="00F64E02"/>
    <w:rPr>
      <w:rFonts w:eastAsia="黑体"/>
      <w:kern w:val="2"/>
      <w:sz w:val="32"/>
      <w:szCs w:val="24"/>
    </w:rPr>
  </w:style>
  <w:style w:type="paragraph" w:styleId="aff4">
    <w:name w:val="Note Heading"/>
    <w:basedOn w:val="a1"/>
    <w:next w:val="a1"/>
    <w:link w:val="aff5"/>
    <w:rsid w:val="00F64E02"/>
    <w:pPr>
      <w:spacing w:line="360" w:lineRule="auto"/>
      <w:ind w:firstLineChars="3000" w:firstLine="3000"/>
      <w:jc w:val="center"/>
    </w:pPr>
    <w:rPr>
      <w:sz w:val="24"/>
    </w:rPr>
  </w:style>
  <w:style w:type="character" w:customStyle="1" w:styleId="aff5">
    <w:name w:val="注释标题 字符"/>
    <w:link w:val="aff4"/>
    <w:rsid w:val="00F64E02"/>
    <w:rPr>
      <w:kern w:val="2"/>
      <w:sz w:val="24"/>
      <w:szCs w:val="18"/>
    </w:rPr>
  </w:style>
  <w:style w:type="paragraph" w:customStyle="1" w:styleId="12">
    <w:name w:val="注释标题1"/>
    <w:basedOn w:val="aff4"/>
    <w:rsid w:val="00F64E02"/>
    <w:pPr>
      <w:spacing w:afterLines="100" w:after="100"/>
    </w:pPr>
  </w:style>
  <w:style w:type="paragraph" w:customStyle="1" w:styleId="aff6">
    <w:name w:val="文件正文"/>
    <w:link w:val="Char"/>
    <w:uiPriority w:val="5"/>
    <w:qFormat/>
    <w:rsid w:val="002668F0"/>
    <w:pPr>
      <w:widowControl w:val="0"/>
      <w:adjustRightInd w:val="0"/>
      <w:snapToGrid w:val="0"/>
      <w:spacing w:line="360" w:lineRule="atLeast"/>
      <w:ind w:firstLine="431"/>
      <w:jc w:val="both"/>
    </w:pPr>
    <w:rPr>
      <w:kern w:val="2"/>
      <w:sz w:val="21"/>
      <w:szCs w:val="21"/>
    </w:rPr>
  </w:style>
  <w:style w:type="character" w:customStyle="1" w:styleId="Char">
    <w:name w:val="文件正文 Char"/>
    <w:link w:val="aff6"/>
    <w:uiPriority w:val="5"/>
    <w:rsid w:val="002668F0"/>
    <w:rPr>
      <w:kern w:val="2"/>
      <w:sz w:val="21"/>
      <w:szCs w:val="21"/>
    </w:rPr>
  </w:style>
  <w:style w:type="character" w:customStyle="1" w:styleId="20">
    <w:name w:val="标题 2 字符"/>
    <w:link w:val="2"/>
    <w:rsid w:val="00A52933"/>
    <w:rPr>
      <w:rFonts w:eastAsia="黑体"/>
      <w:kern w:val="2"/>
      <w:sz w:val="28"/>
      <w:szCs w:val="18"/>
    </w:rPr>
  </w:style>
  <w:style w:type="character" w:styleId="aff7">
    <w:name w:val="Placeholder Text"/>
    <w:basedOn w:val="a3"/>
    <w:uiPriority w:val="99"/>
    <w:semiHidden/>
    <w:rsid w:val="0060766F"/>
    <w:rPr>
      <w:color w:val="808080"/>
    </w:rPr>
  </w:style>
  <w:style w:type="paragraph" w:styleId="13">
    <w:name w:val="index 1"/>
    <w:basedOn w:val="a1"/>
    <w:next w:val="a1"/>
    <w:autoRedefine/>
    <w:rsid w:val="006730F8"/>
  </w:style>
  <w:style w:type="character" w:customStyle="1" w:styleId="40">
    <w:name w:val="标题 4 字符"/>
    <w:basedOn w:val="a3"/>
    <w:link w:val="4"/>
    <w:semiHidden/>
    <w:rsid w:val="00DB4F5C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customStyle="1" w:styleId="phdrefence">
    <w:name w:val="phd_refence"/>
    <w:basedOn w:val="a1"/>
    <w:qFormat/>
    <w:rsid w:val="0047047F"/>
    <w:pPr>
      <w:spacing w:line="360" w:lineRule="auto"/>
    </w:pPr>
    <w:rPr>
      <w:rFonts w:cstheme="minorBidi"/>
      <w:sz w:val="24"/>
      <w:szCs w:val="22"/>
    </w:rPr>
  </w:style>
  <w:style w:type="paragraph" w:customStyle="1" w:styleId="a">
    <w:name w:val="图题"/>
    <w:basedOn w:val="aff6"/>
    <w:next w:val="aff6"/>
    <w:link w:val="Char0"/>
    <w:uiPriority w:val="9"/>
    <w:qFormat/>
    <w:rsid w:val="00262ECA"/>
    <w:pPr>
      <w:numPr>
        <w:numId w:val="7"/>
      </w:numPr>
      <w:spacing w:after="360"/>
      <w:ind w:left="0" w:firstLine="0"/>
      <w:jc w:val="center"/>
    </w:pPr>
    <w:rPr>
      <w:rFonts w:eastAsia="黑体" w:cstheme="minorBidi"/>
    </w:rPr>
  </w:style>
  <w:style w:type="character" w:customStyle="1" w:styleId="Char0">
    <w:name w:val="图题 Char"/>
    <w:basedOn w:val="Char"/>
    <w:link w:val="a"/>
    <w:uiPriority w:val="9"/>
    <w:rsid w:val="00262ECA"/>
    <w:rPr>
      <w:rFonts w:eastAsia="黑体" w:cstheme="minorBidi"/>
      <w:kern w:val="2"/>
      <w:sz w:val="21"/>
      <w:szCs w:val="21"/>
    </w:rPr>
  </w:style>
  <w:style w:type="character" w:customStyle="1" w:styleId="aff8">
    <w:name w:val="图题 字符"/>
    <w:basedOn w:val="Char"/>
    <w:uiPriority w:val="9"/>
    <w:rsid w:val="00C57FB1"/>
    <w:rPr>
      <w:rFonts w:ascii="Times New Roman" w:eastAsia="宋体" w:hAnsi="Times New Roman"/>
      <w:kern w:val="2"/>
      <w:sz w:val="21"/>
      <w:szCs w:val="21"/>
    </w:rPr>
  </w:style>
  <w:style w:type="paragraph" w:customStyle="1" w:styleId="MTDisplayEquation">
    <w:name w:val="MTDisplayEquation"/>
    <w:basedOn w:val="aff6"/>
    <w:next w:val="a1"/>
    <w:link w:val="MTDisplayEquation0"/>
    <w:rsid w:val="00C57FB1"/>
    <w:pPr>
      <w:tabs>
        <w:tab w:val="center" w:pos="4540"/>
        <w:tab w:val="right" w:pos="9080"/>
      </w:tabs>
      <w:spacing w:line="300" w:lineRule="auto"/>
    </w:pPr>
    <w:rPr>
      <w:rFonts w:cstheme="minorBidi"/>
    </w:rPr>
  </w:style>
  <w:style w:type="character" w:customStyle="1" w:styleId="MTDisplayEquation0">
    <w:name w:val="MTDisplayEquation 字符"/>
    <w:basedOn w:val="Char"/>
    <w:link w:val="MTDisplayEquation"/>
    <w:rsid w:val="00C57FB1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3"/>
    <w:rsid w:val="00DC0FA3"/>
    <w:rPr>
      <w:vanish/>
      <w:color w:val="FF0000"/>
    </w:rPr>
  </w:style>
  <w:style w:type="paragraph" w:styleId="aff9">
    <w:name w:val="List Paragraph"/>
    <w:basedOn w:val="a1"/>
    <w:uiPriority w:val="34"/>
    <w:qFormat/>
    <w:rsid w:val="00A73491"/>
    <w:pPr>
      <w:ind w:firstLineChars="200" w:firstLine="420"/>
    </w:pPr>
  </w:style>
  <w:style w:type="paragraph" w:styleId="affa">
    <w:name w:val="No Spacing"/>
    <w:link w:val="affb"/>
    <w:uiPriority w:val="1"/>
    <w:qFormat/>
    <w:rsid w:val="000A6C87"/>
    <w:pPr>
      <w:widowControl w:val="0"/>
      <w:spacing w:line="360" w:lineRule="atLeast"/>
      <w:jc w:val="both"/>
    </w:pPr>
    <w:rPr>
      <w:kern w:val="2"/>
      <w:sz w:val="21"/>
      <w:szCs w:val="18"/>
    </w:rPr>
  </w:style>
  <w:style w:type="character" w:customStyle="1" w:styleId="10">
    <w:name w:val="标题 1 字符"/>
    <w:basedOn w:val="a3"/>
    <w:link w:val="1"/>
    <w:rsid w:val="00636DBF"/>
    <w:rPr>
      <w:rFonts w:eastAsia="黑体"/>
      <w:kern w:val="44"/>
      <w:sz w:val="28"/>
      <w:szCs w:val="18"/>
    </w:rPr>
  </w:style>
  <w:style w:type="character" w:styleId="affc">
    <w:name w:val="Strong"/>
    <w:basedOn w:val="a3"/>
    <w:qFormat/>
    <w:rsid w:val="0065550F"/>
    <w:rPr>
      <w:b/>
      <w:bCs/>
    </w:rPr>
  </w:style>
  <w:style w:type="paragraph" w:customStyle="1" w:styleId="a0">
    <w:name w:val="附录节标题"/>
    <w:basedOn w:val="aff6"/>
    <w:link w:val="affd"/>
    <w:qFormat/>
    <w:rsid w:val="00CC2FDB"/>
    <w:pPr>
      <w:numPr>
        <w:numId w:val="15"/>
      </w:numPr>
      <w:ind w:left="0" w:firstLine="0"/>
    </w:pPr>
    <w:rPr>
      <w:rFonts w:eastAsia="黑体"/>
    </w:rPr>
  </w:style>
  <w:style w:type="paragraph" w:styleId="affe">
    <w:name w:val="Subtitle"/>
    <w:basedOn w:val="a1"/>
    <w:next w:val="a1"/>
    <w:link w:val="afff"/>
    <w:qFormat/>
    <w:rsid w:val="00257FD7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fd">
    <w:name w:val="附录节标题 字符"/>
    <w:basedOn w:val="Char"/>
    <w:link w:val="a0"/>
    <w:rsid w:val="00CC2FDB"/>
    <w:rPr>
      <w:rFonts w:eastAsia="黑体"/>
      <w:kern w:val="2"/>
      <w:sz w:val="24"/>
      <w:szCs w:val="21"/>
    </w:rPr>
  </w:style>
  <w:style w:type="character" w:customStyle="1" w:styleId="afff">
    <w:name w:val="副标题 字符"/>
    <w:basedOn w:val="a3"/>
    <w:link w:val="affe"/>
    <w:rsid w:val="00257FD7"/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paragraph" w:customStyle="1" w:styleId="TOC2037">
    <w:name w:val="样式 TOC 2 + 首行缩进:  0.37 厘米"/>
    <w:basedOn w:val="TOC2"/>
    <w:rsid w:val="00FA52D2"/>
    <w:rPr>
      <w:rFonts w:cs="宋体"/>
    </w:rPr>
  </w:style>
  <w:style w:type="paragraph" w:customStyle="1" w:styleId="14GF">
    <w:name w:val="14.GF报告附录序号及标题"/>
    <w:basedOn w:val="a1"/>
    <w:link w:val="14GF0"/>
    <w:rsid w:val="0008468E"/>
    <w:pPr>
      <w:widowControl/>
      <w:adjustRightInd w:val="0"/>
      <w:spacing w:before="360" w:after="360"/>
      <w:jc w:val="center"/>
      <w:textAlignment w:val="baseline"/>
      <w:outlineLvl w:val="0"/>
    </w:pPr>
    <w:rPr>
      <w:rFonts w:ascii="Arial" w:eastAsia="黑体" w:hAnsi="Arial" w:cs="Arial"/>
      <w:bCs/>
      <w:spacing w:val="160"/>
      <w:kern w:val="0"/>
      <w:sz w:val="28"/>
      <w:szCs w:val="28"/>
    </w:rPr>
  </w:style>
  <w:style w:type="paragraph" w:styleId="afff0">
    <w:name w:val="Revision"/>
    <w:hidden/>
    <w:uiPriority w:val="99"/>
    <w:semiHidden/>
    <w:rsid w:val="001243FC"/>
    <w:rPr>
      <w:kern w:val="2"/>
      <w:sz w:val="21"/>
      <w:szCs w:val="18"/>
    </w:rPr>
  </w:style>
  <w:style w:type="paragraph" w:customStyle="1" w:styleId="GF">
    <w:name w:val="GF报告二级标题"/>
    <w:basedOn w:val="a1"/>
    <w:rsid w:val="001243FC"/>
    <w:pPr>
      <w:widowControl/>
      <w:adjustRightInd w:val="0"/>
      <w:spacing w:before="360" w:line="240" w:lineRule="atLeast"/>
      <w:jc w:val="left"/>
      <w:textAlignment w:val="baseline"/>
    </w:pPr>
    <w:rPr>
      <w:rFonts w:ascii="黑体" w:eastAsia="黑体"/>
      <w:kern w:val="0"/>
      <w:szCs w:val="20"/>
    </w:rPr>
  </w:style>
  <w:style w:type="paragraph" w:styleId="afff1">
    <w:name w:val="table of figures"/>
    <w:basedOn w:val="a1"/>
    <w:next w:val="a1"/>
    <w:uiPriority w:val="99"/>
    <w:rsid w:val="000062F1"/>
    <w:pPr>
      <w:ind w:leftChars="200" w:left="200" w:hangingChars="200" w:hanging="200"/>
    </w:pPr>
  </w:style>
  <w:style w:type="paragraph" w:customStyle="1" w:styleId="afff2">
    <w:name w:val="图片"/>
    <w:basedOn w:val="affa"/>
    <w:link w:val="afff3"/>
    <w:qFormat/>
    <w:rsid w:val="00354DD3"/>
    <w:pPr>
      <w:jc w:val="center"/>
    </w:pPr>
    <w:rPr>
      <w:noProof/>
    </w:rPr>
  </w:style>
  <w:style w:type="character" w:styleId="afff4">
    <w:name w:val="Intense Reference"/>
    <w:basedOn w:val="a3"/>
    <w:uiPriority w:val="32"/>
    <w:qFormat/>
    <w:rsid w:val="00354DD3"/>
    <w:rPr>
      <w:b/>
      <w:bCs/>
      <w:smallCaps/>
      <w:color w:val="4472C4" w:themeColor="accent1"/>
      <w:spacing w:val="5"/>
    </w:rPr>
  </w:style>
  <w:style w:type="character" w:customStyle="1" w:styleId="affb">
    <w:name w:val="无间隔 字符"/>
    <w:basedOn w:val="a3"/>
    <w:link w:val="affa"/>
    <w:uiPriority w:val="1"/>
    <w:rsid w:val="00A82A0D"/>
    <w:rPr>
      <w:kern w:val="2"/>
      <w:sz w:val="21"/>
      <w:szCs w:val="18"/>
    </w:rPr>
  </w:style>
  <w:style w:type="character" w:customStyle="1" w:styleId="afff3">
    <w:name w:val="图片 字符"/>
    <w:basedOn w:val="affb"/>
    <w:link w:val="afff2"/>
    <w:rsid w:val="00354DD3"/>
    <w:rPr>
      <w:noProof/>
      <w:kern w:val="2"/>
      <w:sz w:val="21"/>
      <w:szCs w:val="18"/>
    </w:rPr>
  </w:style>
  <w:style w:type="paragraph" w:customStyle="1" w:styleId="afff5">
    <w:name w:val="图清单"/>
    <w:link w:val="afff6"/>
    <w:qFormat/>
    <w:rsid w:val="00880D00"/>
    <w:pPr>
      <w:spacing w:line="360" w:lineRule="atLeast"/>
    </w:pPr>
    <w:rPr>
      <w:kern w:val="2"/>
      <w:sz w:val="21"/>
      <w:szCs w:val="18"/>
    </w:rPr>
  </w:style>
  <w:style w:type="character" w:customStyle="1" w:styleId="af5">
    <w:name w:val="页脚 字符"/>
    <w:basedOn w:val="a3"/>
    <w:link w:val="af4"/>
    <w:uiPriority w:val="99"/>
    <w:rsid w:val="00ED6779"/>
    <w:rPr>
      <w:kern w:val="2"/>
      <w:sz w:val="21"/>
      <w:szCs w:val="18"/>
    </w:rPr>
  </w:style>
  <w:style w:type="character" w:customStyle="1" w:styleId="afff6">
    <w:name w:val="图清单 字符"/>
    <w:basedOn w:val="a3"/>
    <w:link w:val="afff5"/>
    <w:rsid w:val="00880D00"/>
    <w:rPr>
      <w:kern w:val="2"/>
      <w:sz w:val="21"/>
      <w:szCs w:val="18"/>
    </w:rPr>
  </w:style>
  <w:style w:type="paragraph" w:customStyle="1" w:styleId="afff7">
    <w:name w:val="附录"/>
    <w:basedOn w:val="14GF"/>
    <w:link w:val="afff8"/>
    <w:qFormat/>
    <w:rsid w:val="00800EB6"/>
  </w:style>
  <w:style w:type="character" w:customStyle="1" w:styleId="14GF0">
    <w:name w:val="14.GF报告附录序号及标题 字符"/>
    <w:basedOn w:val="a3"/>
    <w:link w:val="14GF"/>
    <w:rsid w:val="00800EB6"/>
    <w:rPr>
      <w:rFonts w:ascii="Arial" w:eastAsia="黑体" w:hAnsi="Arial" w:cs="Arial"/>
      <w:bCs/>
      <w:spacing w:val="160"/>
      <w:sz w:val="28"/>
      <w:szCs w:val="28"/>
    </w:rPr>
  </w:style>
  <w:style w:type="character" w:customStyle="1" w:styleId="afff8">
    <w:name w:val="附录 字符"/>
    <w:basedOn w:val="14GF0"/>
    <w:link w:val="afff7"/>
    <w:rsid w:val="00800EB6"/>
    <w:rPr>
      <w:rFonts w:ascii="Arial" w:eastAsia="黑体" w:hAnsi="Arial" w:cs="Arial"/>
      <w:bCs/>
      <w:spacing w:val="160"/>
      <w:sz w:val="28"/>
      <w:szCs w:val="28"/>
    </w:rPr>
  </w:style>
  <w:style w:type="character" w:customStyle="1" w:styleId="50">
    <w:name w:val="标题 5 字符"/>
    <w:basedOn w:val="a3"/>
    <w:link w:val="5"/>
    <w:semiHidden/>
    <w:rsid w:val="003F6470"/>
    <w:rPr>
      <w:b/>
      <w:bCs/>
      <w:kern w:val="2"/>
      <w:sz w:val="28"/>
      <w:szCs w:val="28"/>
    </w:rPr>
  </w:style>
  <w:style w:type="character" w:customStyle="1" w:styleId="60">
    <w:name w:val="标题 6 字符"/>
    <w:basedOn w:val="a3"/>
    <w:link w:val="6"/>
    <w:semiHidden/>
    <w:rsid w:val="003F6470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3"/>
    <w:link w:val="7"/>
    <w:semiHidden/>
    <w:rsid w:val="003F6470"/>
    <w:rPr>
      <w:b/>
      <w:bCs/>
      <w:kern w:val="2"/>
      <w:sz w:val="24"/>
      <w:szCs w:val="24"/>
    </w:rPr>
  </w:style>
  <w:style w:type="character" w:customStyle="1" w:styleId="80">
    <w:name w:val="标题 8 字符"/>
    <w:basedOn w:val="a3"/>
    <w:link w:val="8"/>
    <w:semiHidden/>
    <w:rsid w:val="003F6470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3"/>
    <w:link w:val="9"/>
    <w:semiHidden/>
    <w:rsid w:val="003F6470"/>
    <w:rPr>
      <w:rFonts w:asciiTheme="majorHAnsi" w:eastAsiaTheme="majorEastAsia" w:hAnsiTheme="majorHAnsi" w:cstheme="majorBidi"/>
      <w:kern w:val="2"/>
      <w:sz w:val="21"/>
      <w:szCs w:val="21"/>
    </w:rPr>
  </w:style>
  <w:style w:type="table" w:styleId="afff9">
    <w:name w:val="Table Grid"/>
    <w:basedOn w:val="a4"/>
    <w:rsid w:val="00633D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h">
    <w:name w:val="ph"/>
    <w:basedOn w:val="a3"/>
    <w:rsid w:val="00B02DD1"/>
  </w:style>
  <w:style w:type="character" w:customStyle="1" w:styleId="mjx-char">
    <w:name w:val="mjx-char"/>
    <w:basedOn w:val="a3"/>
    <w:rsid w:val="00B02DD1"/>
  </w:style>
  <w:style w:type="character" w:customStyle="1" w:styleId="mjxassistivemathml">
    <w:name w:val="mjx_assistive_mathml"/>
    <w:basedOn w:val="a3"/>
    <w:rsid w:val="00B02D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73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84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70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17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8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31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87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7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71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18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86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30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8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26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5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98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852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75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03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30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08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98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051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3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31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3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73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2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59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01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3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25" Type="http://schemas.openxmlformats.org/officeDocument/2006/relationships/image" Target="media/image163.wmf"/><Relationship Id="rId346" Type="http://schemas.openxmlformats.org/officeDocument/2006/relationships/oleObject" Target="embeddings/oleObject165.bin"/><Relationship Id="rId367" Type="http://schemas.openxmlformats.org/officeDocument/2006/relationships/image" Target="media/image184.wmf"/><Relationship Id="rId388" Type="http://schemas.openxmlformats.org/officeDocument/2006/relationships/oleObject" Target="embeddings/oleObject186.bin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2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0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378" Type="http://schemas.openxmlformats.org/officeDocument/2006/relationships/oleObject" Target="embeddings/oleObject181.bin"/><Relationship Id="rId399" Type="http://schemas.openxmlformats.org/officeDocument/2006/relationships/image" Target="media/image200.wmf"/><Relationship Id="rId403" Type="http://schemas.openxmlformats.org/officeDocument/2006/relationships/image" Target="media/image202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5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9.bin"/><Relationship Id="rId368" Type="http://schemas.openxmlformats.org/officeDocument/2006/relationships/oleObject" Target="embeddings/oleObject176.bin"/><Relationship Id="rId389" Type="http://schemas.openxmlformats.org/officeDocument/2006/relationships/image" Target="media/image19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png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358" Type="http://schemas.openxmlformats.org/officeDocument/2006/relationships/oleObject" Target="embeddings/oleObject171.bin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4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185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5.png"/><Relationship Id="rId380" Type="http://schemas.openxmlformats.org/officeDocument/2006/relationships/oleObject" Target="embeddings/oleObject182.bin"/><Relationship Id="rId415" Type="http://schemas.openxmlformats.org/officeDocument/2006/relationships/image" Target="media/image208.wmf"/><Relationship Id="rId240" Type="http://schemas.openxmlformats.org/officeDocument/2006/relationships/hyperlink" Target="https://help.3ds.com/2017/english/dssimulia_established/simacaetherefmap/simathe-c-fithyperconst.htm?contextscope=all" TargetMode="External"/><Relationship Id="rId261" Type="http://schemas.openxmlformats.org/officeDocument/2006/relationships/image" Target="media/image131.wmf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1.bin"/><Relationship Id="rId359" Type="http://schemas.openxmlformats.org/officeDocument/2006/relationships/image" Target="media/image180.wmf"/><Relationship Id="rId8" Type="http://schemas.openxmlformats.org/officeDocument/2006/relationships/image" Target="media/image1.png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230" Type="http://schemas.openxmlformats.org/officeDocument/2006/relationships/image" Target="media/image116.wmf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5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2.bin"/><Relationship Id="rId381" Type="http://schemas.openxmlformats.org/officeDocument/2006/relationships/image" Target="media/image191.wmf"/><Relationship Id="rId416" Type="http://schemas.openxmlformats.org/officeDocument/2006/relationships/oleObject" Target="embeddings/oleObject200.bin"/><Relationship Id="rId220" Type="http://schemas.openxmlformats.org/officeDocument/2006/relationships/image" Target="media/image110.wmf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5.bin"/><Relationship Id="rId9" Type="http://schemas.openxmlformats.org/officeDocument/2006/relationships/image" Target="media/image2.png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8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361" Type="http://schemas.openxmlformats.org/officeDocument/2006/relationships/image" Target="media/image181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417" Type="http://schemas.openxmlformats.org/officeDocument/2006/relationships/header" Target="header1.xml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5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8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2.wmf"/><Relationship Id="rId418" Type="http://schemas.openxmlformats.org/officeDocument/2006/relationships/footer" Target="footer1.xml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4.bin"/><Relationship Id="rId419" Type="http://schemas.openxmlformats.org/officeDocument/2006/relationships/fontTable" Target="fontTable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420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3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1.bin"/><Relationship Id="rId400" Type="http://schemas.openxmlformats.org/officeDocument/2006/relationships/oleObject" Target="embeddings/oleObject19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png"/><Relationship Id="rId179" Type="http://schemas.openxmlformats.org/officeDocument/2006/relationships/oleObject" Target="embeddings/oleObject83.bin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5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7.wmf"/><Relationship Id="rId10" Type="http://schemas.openxmlformats.org/officeDocument/2006/relationships/image" Target="media/image3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199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1.wmf"/><Relationship Id="rId303" Type="http://schemas.openxmlformats.org/officeDocument/2006/relationships/image" Target="media/image152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1.png"/><Relationship Id="rId138" Type="http://schemas.openxmlformats.org/officeDocument/2006/relationships/image" Target="media/image69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16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C9762C-0464-4432-B499-EE5BEE019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85</TotalTime>
  <Pages>22</Pages>
  <Words>5726</Words>
  <Characters>32644</Characters>
  <Application>Microsoft Office Word</Application>
  <DocSecurity>0</DocSecurity>
  <Lines>272</Lines>
  <Paragraphs>76</Paragraphs>
  <ScaleCrop>false</ScaleCrop>
  <Company>buaa206mao</Company>
  <LinksUpToDate>false</LinksUpToDate>
  <CharactersWithSpaces>38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                                    单位代号        10006</dc:title>
  <dc:subject/>
  <dc:creator>zhuga</dc:creator>
  <cp:keywords/>
  <dc:description/>
  <cp:lastModifiedBy>hf</cp:lastModifiedBy>
  <cp:revision>355</cp:revision>
  <cp:lastPrinted>2003-05-14T02:00:00Z</cp:lastPrinted>
  <dcterms:created xsi:type="dcterms:W3CDTF">2021-05-08T12:51:00Z</dcterms:created>
  <dcterms:modified xsi:type="dcterms:W3CDTF">2023-04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